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30FF" w:rsidRPr="009E27D7" w:rsidRDefault="000B33F3" w:rsidP="005D4015">
      <w:pPr>
        <w:pStyle w:val="af0"/>
        <w:jc w:val="right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71755" distL="114300" distR="114300" simplePos="0" relativeHeight="251654656" behindDoc="0" locked="1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407785" cy="1140460"/>
                <wp:effectExtent l="0" t="0" r="2540" b="2540"/>
                <wp:wrapNone/>
                <wp:docPr id="3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7785" cy="1140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D89" w:rsidRPr="00CD1D5C" w:rsidRDefault="00441D89" w:rsidP="009D6A07">
                            <w:pPr>
                              <w:pStyle w:val="a8"/>
                              <w:spacing w:after="60"/>
                              <w:jc w:val="left"/>
                              <w:rPr>
                                <w:spacing w:val="-4"/>
                              </w:rPr>
                            </w:pPr>
                            <w:r w:rsidRPr="006D4894">
                              <w:t>ФИЗИКА АТОМНОГО ЯДРА</w:t>
                            </w:r>
                            <w:r w:rsidRPr="006D4894">
                              <w:br/>
                            </w:r>
                            <w:r>
                              <w:t>И ЭЛЕМЕНТАРНЫХ ЧАСТИЦ</w:t>
                            </w:r>
                          </w:p>
                          <w:p w:rsidR="00441D89" w:rsidRDefault="00441D89" w:rsidP="009D6A07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  <w:spacing w:val="-4"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6536055" cy="191135"/>
                                  <wp:effectExtent l="19050" t="0" r="0" b="0"/>
                                  <wp:docPr id="1" name="Рисунок 1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36055" cy="191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41D89" w:rsidRDefault="00441D89" w:rsidP="009D6A07">
                            <w:pPr>
                              <w:spacing w:line="96" w:lineRule="auto"/>
                              <w:jc w:val="right"/>
                              <w:rPr>
                                <w:rFonts w:ascii="Bookman Old Style" w:hAnsi="Bookman Old Style" w:cs="Bookman Old Style"/>
                                <w:spacing w:val="60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0;margin-top:0;width:504.55pt;height:89.8pt;z-index:251654656;visibility:visible;mso-wrap-style:square;mso-width-percent:0;mso-height-percent:0;mso-wrap-distance-left:9pt;mso-wrap-distance-top:0;mso-wrap-distance-right:9pt;mso-wrap-distance-bottom:5.65pt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" filled="f" stroked="f">
                <v:textbox inset="0,0,0,0">
                  <w:txbxContent>
                    <w:p w:rsidR="00441D89" w:rsidRPr="00CD1D5C" w:rsidRDefault="00441D89" w:rsidP="009D6A07">
                      <w:pPr>
                        <w:pStyle w:val="a8"/>
                        <w:spacing w:after="60"/>
                        <w:jc w:val="left"/>
                        <w:rPr>
                          <w:spacing w:val="-4"/>
                        </w:rPr>
                      </w:pPr>
                      <w:r w:rsidRPr="006D4894">
                        <w:t>ФИЗИКА АТОМНОГО ЯДРА</w:t>
                      </w:r>
                      <w:r w:rsidRPr="006D4894">
                        <w:br/>
                      </w:r>
                      <w:r>
                        <w:t>И ЭЛЕМЕНТАРНЫХ ЧАСТИЦ</w:t>
                      </w:r>
                    </w:p>
                    <w:p w:rsidR="00441D89" w:rsidRDefault="00441D89" w:rsidP="009D6A07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noProof/>
                          <w:spacing w:val="-4"/>
                          <w:sz w:val="56"/>
                          <w:szCs w:val="56"/>
                        </w:rPr>
                        <w:drawing>
                          <wp:inline distT="0" distB="0" distL="0" distR="0">
                            <wp:extent cx="6536055" cy="191135"/>
                            <wp:effectExtent l="19050" t="0" r="0" b="0"/>
                            <wp:docPr id="1" name="Рисунок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536055" cy="191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41D89" w:rsidRDefault="00441D89" w:rsidP="009D6A07">
                      <w:pPr>
                        <w:spacing w:line="96" w:lineRule="auto"/>
                        <w:jc w:val="right"/>
                        <w:rPr>
                          <w:rFonts w:ascii="Bookman Old Style" w:hAnsi="Bookman Old Style" w:cs="Bookman Old Style"/>
                          <w:spacing w:val="60"/>
                          <w:sz w:val="40"/>
                          <w:szCs w:val="4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4030FF" w:rsidRDefault="004030FF" w:rsidP="005D4015">
      <w:pPr>
        <w:pStyle w:val="af0"/>
        <w:jc w:val="right"/>
      </w:pPr>
    </w:p>
    <w:p w:rsidR="003C17F1" w:rsidRDefault="003C17F1" w:rsidP="005D4015">
      <w:pPr>
        <w:pStyle w:val="af0"/>
        <w:jc w:val="right"/>
      </w:pPr>
    </w:p>
    <w:p w:rsidR="003C17F1" w:rsidRDefault="003C17F1" w:rsidP="005D4015">
      <w:pPr>
        <w:pStyle w:val="af0"/>
        <w:jc w:val="right"/>
      </w:pPr>
    </w:p>
    <w:p w:rsidR="003C17F1" w:rsidRDefault="003C17F1" w:rsidP="005D4015">
      <w:pPr>
        <w:pStyle w:val="af0"/>
        <w:jc w:val="right"/>
      </w:pPr>
    </w:p>
    <w:p w:rsidR="003C17F1" w:rsidRDefault="003C17F1" w:rsidP="005D4015">
      <w:pPr>
        <w:pStyle w:val="af0"/>
        <w:jc w:val="right"/>
      </w:pPr>
    </w:p>
    <w:p w:rsidR="004030FF" w:rsidRDefault="004030FF" w:rsidP="005D4015">
      <w:pPr>
        <w:pStyle w:val="af0"/>
        <w:jc w:val="right"/>
      </w:pPr>
    </w:p>
    <w:p w:rsidR="008238D9" w:rsidRDefault="008238D9" w:rsidP="00E71A96">
      <w:pPr>
        <w:pStyle w:val="af0"/>
        <w:jc w:val="right"/>
        <w:rPr>
          <w:b/>
          <w:caps/>
          <w:sz w:val="10"/>
          <w:szCs w:val="10"/>
          <w:lang w:val="en-US"/>
        </w:rPr>
      </w:pPr>
    </w:p>
    <w:p w:rsidR="008238D9" w:rsidRDefault="008238D9" w:rsidP="00E71A96">
      <w:pPr>
        <w:pStyle w:val="af0"/>
        <w:jc w:val="right"/>
        <w:rPr>
          <w:b/>
          <w:caps/>
          <w:sz w:val="10"/>
          <w:szCs w:val="10"/>
          <w:lang w:val="en-US"/>
        </w:rPr>
      </w:pPr>
    </w:p>
    <w:p w:rsidR="008238D9" w:rsidRDefault="008238D9" w:rsidP="00E71A96">
      <w:pPr>
        <w:pStyle w:val="af0"/>
        <w:jc w:val="right"/>
        <w:rPr>
          <w:b/>
          <w:caps/>
          <w:sz w:val="10"/>
          <w:szCs w:val="10"/>
          <w:lang w:val="en-US"/>
        </w:rPr>
      </w:pPr>
    </w:p>
    <w:p w:rsidR="00EC3115" w:rsidRPr="00B70213" w:rsidRDefault="00B70213" w:rsidP="00EC3115">
      <w:pPr>
        <w:pStyle w:val="af0"/>
        <w:jc w:val="right"/>
        <w:rPr>
          <w:b/>
          <w:szCs w:val="22"/>
        </w:rPr>
      </w:pPr>
      <w:r w:rsidRPr="00B70213">
        <w:rPr>
          <w:b/>
          <w:vertAlign w:val="superscript"/>
        </w:rPr>
        <w:t>1</w:t>
      </w:r>
      <w:r>
        <w:rPr>
          <w:b/>
          <w:vertAlign w:val="superscript"/>
        </w:rPr>
        <w:t xml:space="preserve"> </w:t>
      </w:r>
      <w:r w:rsidRPr="00B70213">
        <w:rPr>
          <w:b/>
        </w:rPr>
        <w:t>В.А.</w:t>
      </w:r>
      <w:r>
        <w:rPr>
          <w:b/>
        </w:rPr>
        <w:t xml:space="preserve"> </w:t>
      </w:r>
      <w:r w:rsidRPr="00B70213">
        <w:rPr>
          <w:b/>
        </w:rPr>
        <w:t xml:space="preserve">НИКЕРОВ, </w:t>
      </w:r>
      <w:r w:rsidRPr="00B70213">
        <w:rPr>
          <w:b/>
          <w:vertAlign w:val="superscript"/>
        </w:rPr>
        <w:t>2</w:t>
      </w:r>
      <w:r>
        <w:rPr>
          <w:b/>
          <w:vertAlign w:val="superscript"/>
        </w:rPr>
        <w:t xml:space="preserve"> </w:t>
      </w:r>
      <w:r w:rsidRPr="00B70213">
        <w:rPr>
          <w:b/>
        </w:rPr>
        <w:t>Г.В.</w:t>
      </w:r>
      <w:r>
        <w:rPr>
          <w:b/>
        </w:rPr>
        <w:t xml:space="preserve"> </w:t>
      </w:r>
      <w:r w:rsidRPr="00B70213">
        <w:rPr>
          <w:b/>
        </w:rPr>
        <w:t>ШОЛИН</w:t>
      </w:r>
    </w:p>
    <w:p w:rsidR="00DD57B7" w:rsidRDefault="00B70213" w:rsidP="00DD57B7">
      <w:pPr>
        <w:pStyle w:val="af0"/>
        <w:jc w:val="right"/>
        <w:rPr>
          <w:i/>
          <w:szCs w:val="22"/>
        </w:rPr>
      </w:pPr>
      <w:r w:rsidRPr="00B70213">
        <w:rPr>
          <w:i/>
          <w:vertAlign w:val="superscript"/>
        </w:rPr>
        <w:t>1</w:t>
      </w:r>
      <w:r w:rsidRPr="00B70213">
        <w:rPr>
          <w:i/>
        </w:rPr>
        <w:t xml:space="preserve"> Московский государственный институт электроники и математики </w:t>
      </w:r>
      <w:r w:rsidR="00887B3F" w:rsidRPr="00887B3F">
        <w:rPr>
          <w:i/>
        </w:rPr>
        <w:br/>
      </w:r>
      <w:r w:rsidRPr="00B70213">
        <w:rPr>
          <w:i/>
        </w:rPr>
        <w:t>Национального исследовательского университета «Высшая школа экономики»</w:t>
      </w:r>
      <w:r w:rsidR="00D714F4" w:rsidRPr="00B70213">
        <w:rPr>
          <w:i/>
          <w:szCs w:val="22"/>
        </w:rPr>
        <w:t xml:space="preserve"> </w:t>
      </w:r>
    </w:p>
    <w:p w:rsidR="00B70213" w:rsidRPr="00887B3F" w:rsidRDefault="00887B3F" w:rsidP="00DD57B7">
      <w:pPr>
        <w:pStyle w:val="af0"/>
        <w:jc w:val="right"/>
        <w:rPr>
          <w:i/>
          <w:szCs w:val="22"/>
        </w:rPr>
      </w:pPr>
      <w:r>
        <w:rPr>
          <w:vertAlign w:val="superscript"/>
        </w:rPr>
        <w:t>2</w:t>
      </w:r>
      <w:r w:rsidRPr="00887B3F">
        <w:rPr>
          <w:vertAlign w:val="superscript"/>
        </w:rPr>
        <w:t xml:space="preserve"> </w:t>
      </w:r>
      <w:r w:rsidRPr="00887B3F">
        <w:rPr>
          <w:i/>
        </w:rPr>
        <w:t>Российский научный центр Курчатовский институт</w:t>
      </w:r>
    </w:p>
    <w:p w:rsidR="00161837" w:rsidRPr="00AA0D6E" w:rsidRDefault="00161837" w:rsidP="00EC3115">
      <w:pPr>
        <w:pStyle w:val="af0"/>
        <w:jc w:val="right"/>
        <w:rPr>
          <w:i/>
          <w:szCs w:val="22"/>
        </w:rPr>
      </w:pPr>
    </w:p>
    <w:p w:rsidR="009D6A07" w:rsidRPr="00887B3F" w:rsidRDefault="00887B3F" w:rsidP="008238D9">
      <w:pPr>
        <w:pStyle w:val="-"/>
        <w:spacing w:after="240" w:line="257" w:lineRule="auto"/>
        <w:rPr>
          <w:rFonts w:ascii="Times New Roman" w:hAnsi="Times New Roman"/>
          <w:szCs w:val="28"/>
        </w:rPr>
      </w:pPr>
      <w:r w:rsidRPr="00887B3F">
        <w:rPr>
          <w:rFonts w:ascii="Times New Roman" w:hAnsi="Times New Roman"/>
        </w:rPr>
        <w:t>ТРАНСПОРТ И ОТРАЖЕНИЕ ОТ РАЗЛИЧНЫХ СРЕД УСКОРЕННЫХ ЭЛЕКТРОНОВ И ФОТОНОВ В МОДЕЛИ ОБОБЩЕННОЙ ДИФФУЗИИ</w:t>
      </w:r>
    </w:p>
    <w:p w:rsidR="009F73CB" w:rsidRPr="00887B3F" w:rsidRDefault="00887B3F" w:rsidP="00C26290">
      <w:pPr>
        <w:autoSpaceDE w:val="0"/>
        <w:autoSpaceDN w:val="0"/>
        <w:adjustRightInd w:val="0"/>
        <w:spacing w:line="257" w:lineRule="auto"/>
        <w:ind w:left="2268" w:firstLine="0"/>
        <w:rPr>
          <w:bCs/>
          <w:i/>
          <w:iCs/>
        </w:rPr>
      </w:pPr>
      <w:r w:rsidRPr="00887B3F">
        <w:rPr>
          <w:i/>
        </w:rPr>
        <w:t>Последовательно сформулирована аналитическая модель обобщенной диффузии, позволившая в широком диапазоне энергий частиц и параметров среды рассч</w:t>
      </w:r>
      <w:r w:rsidRPr="00887B3F">
        <w:rPr>
          <w:i/>
        </w:rPr>
        <w:t>и</w:t>
      </w:r>
      <w:r w:rsidRPr="00887B3F">
        <w:rPr>
          <w:i/>
        </w:rPr>
        <w:t>тать с точностью 10</w:t>
      </w:r>
      <w:r>
        <w:rPr>
          <w:i/>
        </w:rPr>
        <w:t>…</w:t>
      </w:r>
      <w:r w:rsidRPr="00887B3F">
        <w:rPr>
          <w:i/>
        </w:rPr>
        <w:t>30 % среднюю длину пробега вдоль координаты ускоре</w:t>
      </w:r>
      <w:r w:rsidRPr="00887B3F">
        <w:rPr>
          <w:i/>
        </w:rPr>
        <w:t>н</w:t>
      </w:r>
      <w:r w:rsidRPr="00887B3F">
        <w:rPr>
          <w:i/>
        </w:rPr>
        <w:t>ных электронов и фотонов, а также оценить распределение длин пробега и эне</w:t>
      </w:r>
      <w:r w:rsidRPr="00887B3F">
        <w:rPr>
          <w:i/>
        </w:rPr>
        <w:t>р</w:t>
      </w:r>
      <w:r w:rsidRPr="00887B3F">
        <w:rPr>
          <w:i/>
        </w:rPr>
        <w:t>говклад. Рассчитаны коэффициенты объемного отражения ускоренных электр</w:t>
      </w:r>
      <w:r w:rsidRPr="00887B3F">
        <w:rPr>
          <w:i/>
        </w:rPr>
        <w:t>о</w:t>
      </w:r>
      <w:r w:rsidRPr="00887B3F">
        <w:rPr>
          <w:i/>
        </w:rPr>
        <w:t>нов и фотонов от различных сред методом диаграмм, причем в качестве нулевого приближения использовано прямолинейное приближение.</w:t>
      </w:r>
    </w:p>
    <w:p w:rsidR="00AB2B7C" w:rsidRPr="00AB2B7C" w:rsidRDefault="00AB2B7C" w:rsidP="00AB2B7C">
      <w:pPr>
        <w:pStyle w:val="af0"/>
        <w:spacing w:before="120" w:line="257" w:lineRule="auto"/>
        <w:ind w:firstLine="0"/>
        <w:rPr>
          <w:szCs w:val="36"/>
        </w:rPr>
      </w:pPr>
      <w:r w:rsidRPr="0017796F">
        <w:rPr>
          <w:b/>
          <w:szCs w:val="22"/>
        </w:rPr>
        <w:t>Ключевые слова</w:t>
      </w:r>
      <w:r w:rsidRPr="00D122A9">
        <w:rPr>
          <w:szCs w:val="22"/>
        </w:rPr>
        <w:t xml:space="preserve">: </w:t>
      </w:r>
      <w:r>
        <w:t>ускоренные электроны, фотоны, обобщенная диффузия, прямолинейное приближение, коэффициент</w:t>
      </w:r>
      <w:r w:rsidRPr="0012431F">
        <w:t xml:space="preserve"> </w:t>
      </w:r>
      <w:r w:rsidRPr="00164DCF">
        <w:t>объемного</w:t>
      </w:r>
      <w:r>
        <w:t xml:space="preserve"> отражения</w:t>
      </w:r>
      <w:r w:rsidRPr="00D122A9">
        <w:rPr>
          <w:szCs w:val="36"/>
        </w:rPr>
        <w:t>.</w:t>
      </w:r>
    </w:p>
    <w:p w:rsidR="009D6A07" w:rsidRPr="00AB2B7C" w:rsidRDefault="00887B3F" w:rsidP="00DD57B7">
      <w:pPr>
        <w:pStyle w:val="af0"/>
        <w:spacing w:before="120" w:line="257" w:lineRule="auto"/>
        <w:jc w:val="right"/>
        <w:rPr>
          <w:b/>
          <w:i/>
          <w:caps/>
          <w:szCs w:val="22"/>
          <w:vertAlign w:val="superscript"/>
          <w:lang w:val="en-US"/>
        </w:rPr>
      </w:pPr>
      <w:r w:rsidRPr="00AB2B7C">
        <w:rPr>
          <w:b/>
          <w:vertAlign w:val="superscript"/>
          <w:lang w:val="en-US"/>
        </w:rPr>
        <w:t xml:space="preserve">1 </w:t>
      </w:r>
      <w:r w:rsidRPr="00887B3F">
        <w:rPr>
          <w:b/>
          <w:lang w:val="en-US"/>
        </w:rPr>
        <w:t>V</w:t>
      </w:r>
      <w:r w:rsidRPr="00AB2B7C">
        <w:rPr>
          <w:b/>
          <w:lang w:val="en-US"/>
        </w:rPr>
        <w:t>.</w:t>
      </w:r>
      <w:r w:rsidRPr="00887B3F">
        <w:rPr>
          <w:b/>
          <w:lang w:val="en-US"/>
        </w:rPr>
        <w:t>A</w:t>
      </w:r>
      <w:r w:rsidR="00C71402" w:rsidRPr="00887B3F">
        <w:rPr>
          <w:b/>
          <w:lang w:val="en-US"/>
        </w:rPr>
        <w:t>l</w:t>
      </w:r>
      <w:r w:rsidRPr="00AB2B7C">
        <w:rPr>
          <w:b/>
          <w:lang w:val="en-US"/>
        </w:rPr>
        <w:t xml:space="preserve">. </w:t>
      </w:r>
      <w:r w:rsidRPr="00887B3F">
        <w:rPr>
          <w:b/>
          <w:lang w:val="en-US"/>
        </w:rPr>
        <w:t>NIKEROV</w:t>
      </w:r>
      <w:r w:rsidRPr="00AB2B7C">
        <w:rPr>
          <w:b/>
          <w:lang w:val="en-US"/>
        </w:rPr>
        <w:t xml:space="preserve">, </w:t>
      </w:r>
      <w:r w:rsidRPr="00AB2B7C">
        <w:rPr>
          <w:b/>
          <w:vertAlign w:val="superscript"/>
          <w:lang w:val="en-US"/>
        </w:rPr>
        <w:t xml:space="preserve">2 </w:t>
      </w:r>
      <w:r w:rsidRPr="00887B3F">
        <w:rPr>
          <w:b/>
          <w:lang w:val="en-US"/>
        </w:rPr>
        <w:t>G</w:t>
      </w:r>
      <w:r w:rsidRPr="00AB2B7C">
        <w:rPr>
          <w:b/>
          <w:lang w:val="en-US"/>
        </w:rPr>
        <w:t>.</w:t>
      </w:r>
      <w:r w:rsidRPr="00887B3F">
        <w:rPr>
          <w:b/>
          <w:lang w:val="en-US"/>
        </w:rPr>
        <w:t>V</w:t>
      </w:r>
      <w:r w:rsidRPr="00AB2B7C">
        <w:rPr>
          <w:b/>
          <w:lang w:val="en-US"/>
        </w:rPr>
        <w:t xml:space="preserve">. </w:t>
      </w:r>
      <w:r w:rsidRPr="00887B3F">
        <w:rPr>
          <w:b/>
          <w:lang w:val="en-US"/>
        </w:rPr>
        <w:t>SHOLIN</w:t>
      </w:r>
      <w:r w:rsidRPr="00AB2B7C">
        <w:rPr>
          <w:b/>
          <w:lang w:val="en-US"/>
        </w:rPr>
        <w:t xml:space="preserve"> </w:t>
      </w:r>
    </w:p>
    <w:p w:rsidR="00923466" w:rsidRPr="00CC5882" w:rsidRDefault="00EE20F8" w:rsidP="00923466">
      <w:pPr>
        <w:pStyle w:val="af0"/>
        <w:jc w:val="right"/>
        <w:rPr>
          <w:bCs/>
          <w:i/>
          <w:szCs w:val="22"/>
          <w:lang w:val="en-US"/>
        </w:rPr>
      </w:pPr>
      <w:r w:rsidRPr="00CC5882">
        <w:rPr>
          <w:bCs/>
          <w:i/>
          <w:vertAlign w:val="superscript"/>
          <w:lang w:val="en-US"/>
        </w:rPr>
        <w:t>1</w:t>
      </w:r>
      <w:r>
        <w:rPr>
          <w:bCs/>
          <w:i/>
          <w:lang w:val="en-US"/>
        </w:rPr>
        <w:t xml:space="preserve"> </w:t>
      </w:r>
      <w:r w:rsidR="00CC5882" w:rsidRPr="00CC5882">
        <w:rPr>
          <w:i/>
          <w:color w:val="000000"/>
          <w:szCs w:val="22"/>
          <w:shd w:val="clear" w:color="auto" w:fill="FFFFFF"/>
          <w:lang w:val="en-US"/>
        </w:rPr>
        <w:t>National Research University Higher School of Economics</w:t>
      </w:r>
    </w:p>
    <w:p w:rsidR="00923466" w:rsidRPr="003E2ACC" w:rsidRDefault="00EE20F8" w:rsidP="00923466">
      <w:pPr>
        <w:pStyle w:val="af0"/>
        <w:jc w:val="right"/>
        <w:rPr>
          <w:i/>
          <w:szCs w:val="22"/>
          <w:lang w:val="en-US"/>
        </w:rPr>
      </w:pPr>
      <w:r w:rsidRPr="00CC5882">
        <w:rPr>
          <w:i/>
          <w:szCs w:val="22"/>
          <w:vertAlign w:val="superscript"/>
          <w:lang w:val="en-US"/>
        </w:rPr>
        <w:t xml:space="preserve">2 </w:t>
      </w:r>
      <w:r w:rsidR="00CC5882" w:rsidRPr="00CC5882">
        <w:rPr>
          <w:i/>
          <w:color w:val="000000"/>
          <w:szCs w:val="22"/>
          <w:shd w:val="clear" w:color="auto" w:fill="FFFFFF"/>
          <w:lang w:val="en-US"/>
        </w:rPr>
        <w:t xml:space="preserve">National Research Centre </w:t>
      </w:r>
      <w:r w:rsidR="003E2ACC" w:rsidRPr="003E2ACC">
        <w:rPr>
          <w:i/>
          <w:color w:val="000000"/>
          <w:szCs w:val="22"/>
          <w:shd w:val="clear" w:color="auto" w:fill="FFFFFF"/>
          <w:lang w:val="en-US"/>
        </w:rPr>
        <w:t>«</w:t>
      </w:r>
      <w:r w:rsidR="00CC5882" w:rsidRPr="00CC5882">
        <w:rPr>
          <w:i/>
          <w:color w:val="000000"/>
          <w:szCs w:val="22"/>
          <w:shd w:val="clear" w:color="auto" w:fill="FFFFFF"/>
          <w:lang w:val="en-US"/>
        </w:rPr>
        <w:t>Kurchatov Institute</w:t>
      </w:r>
      <w:r w:rsidR="003E2ACC" w:rsidRPr="003E2ACC">
        <w:rPr>
          <w:i/>
          <w:color w:val="000000"/>
          <w:szCs w:val="22"/>
          <w:shd w:val="clear" w:color="auto" w:fill="FFFFFF"/>
          <w:lang w:val="en-US"/>
        </w:rPr>
        <w:t>»</w:t>
      </w:r>
    </w:p>
    <w:p w:rsidR="00DC7DB5" w:rsidRPr="00923466" w:rsidRDefault="00DC7DB5" w:rsidP="00C26290">
      <w:pPr>
        <w:pStyle w:val="af0"/>
        <w:tabs>
          <w:tab w:val="clear" w:pos="4814"/>
          <w:tab w:val="right" w:pos="4500"/>
        </w:tabs>
        <w:spacing w:line="257" w:lineRule="auto"/>
        <w:ind w:firstLine="0"/>
        <w:jc w:val="right"/>
        <w:rPr>
          <w:i/>
          <w:sz w:val="18"/>
          <w:lang w:val="en-US"/>
        </w:rPr>
      </w:pPr>
    </w:p>
    <w:p w:rsidR="009D6A07" w:rsidRPr="00831AC3" w:rsidRDefault="00EE20F8" w:rsidP="008238D9">
      <w:pPr>
        <w:pStyle w:val="-"/>
        <w:spacing w:before="240" w:after="240" w:line="257" w:lineRule="auto"/>
        <w:rPr>
          <w:rFonts w:ascii="Times New Roman" w:hAnsi="Times New Roman"/>
          <w:sz w:val="12"/>
          <w:szCs w:val="12"/>
          <w:highlight w:val="yellow"/>
          <w:lang w:val="en-US"/>
        </w:rPr>
      </w:pPr>
      <w:r w:rsidRPr="00EE20F8">
        <w:rPr>
          <w:rFonts w:ascii="Times New Roman" w:hAnsi="Times New Roman"/>
          <w:sz w:val="24"/>
          <w:lang w:val="en-US"/>
        </w:rPr>
        <w:t xml:space="preserve">THE GENERALIZED DIFFUSION MODEL OF TRANSPORT AND REFLECTION </w:t>
      </w:r>
      <w:r w:rsidRPr="00EE20F8">
        <w:rPr>
          <w:rFonts w:ascii="Times New Roman" w:hAnsi="Times New Roman"/>
          <w:sz w:val="24"/>
          <w:lang w:val="en-US"/>
        </w:rPr>
        <w:br/>
        <w:t>FROM DIFFERENT MEDIA OF ACCELERATED ELECTRONS AND PHOTONS</w:t>
      </w:r>
      <w:r w:rsidR="009A562E" w:rsidRPr="00EE20F8">
        <w:rPr>
          <w:rFonts w:ascii="Times New Roman" w:hAnsi="Times New Roman"/>
          <w:sz w:val="24"/>
          <w:highlight w:val="yellow"/>
          <w:lang w:val="en-US"/>
        </w:rPr>
        <w:br/>
      </w:r>
    </w:p>
    <w:p w:rsidR="009D6A07" w:rsidRPr="00EE20F8" w:rsidRDefault="00EE20F8" w:rsidP="00C26290">
      <w:pPr>
        <w:pStyle w:val="af"/>
        <w:spacing w:line="257" w:lineRule="auto"/>
        <w:rPr>
          <w:spacing w:val="-6"/>
          <w:sz w:val="24"/>
          <w:szCs w:val="22"/>
          <w:lang w:val="en-US"/>
        </w:rPr>
      </w:pPr>
      <w:r w:rsidRPr="00EE20F8">
        <w:rPr>
          <w:sz w:val="22"/>
          <w:lang w:val="en-US"/>
        </w:rPr>
        <w:t>The analytical model of generalized diffusion is formulated. As a result, the calculation with accuracy of 10</w:t>
      </w:r>
      <w:r>
        <w:rPr>
          <w:sz w:val="22"/>
          <w:lang w:val="en-US"/>
        </w:rPr>
        <w:t>…</w:t>
      </w:r>
      <w:r w:rsidRPr="00EE20F8">
        <w:rPr>
          <w:sz w:val="22"/>
          <w:lang w:val="en-US"/>
        </w:rPr>
        <w:t>30 % of the average path along the coordinate of accelerated electrons and photons, as well as of the distribution of the paths and energy contribution is delivered in a wide range of particle energies for various media. The internal refle</w:t>
      </w:r>
      <w:r w:rsidRPr="00EE20F8">
        <w:rPr>
          <w:sz w:val="22"/>
          <w:lang w:val="en-US"/>
        </w:rPr>
        <w:t>c</w:t>
      </w:r>
      <w:r w:rsidRPr="00EE20F8">
        <w:rPr>
          <w:sz w:val="22"/>
          <w:lang w:val="en-US"/>
        </w:rPr>
        <w:t>tivity of accelerated electrons and photons from different media are calculated using d</w:t>
      </w:r>
      <w:r w:rsidRPr="00EE20F8">
        <w:rPr>
          <w:sz w:val="22"/>
          <w:lang w:val="en-US"/>
        </w:rPr>
        <w:t>i</w:t>
      </w:r>
      <w:r w:rsidRPr="00EE20F8">
        <w:rPr>
          <w:sz w:val="22"/>
          <w:lang w:val="en-US"/>
        </w:rPr>
        <w:t>agrams method in straightforward approximation.</w:t>
      </w:r>
    </w:p>
    <w:p w:rsidR="009D6A07" w:rsidRPr="003E2ACC" w:rsidRDefault="009D6A07" w:rsidP="00C26290">
      <w:pPr>
        <w:pStyle w:val="af0"/>
        <w:spacing w:line="257" w:lineRule="auto"/>
        <w:ind w:firstLine="0"/>
        <w:rPr>
          <w:szCs w:val="22"/>
          <w:highlight w:val="yellow"/>
          <w:lang w:val="en-US"/>
        </w:rPr>
      </w:pPr>
    </w:p>
    <w:p w:rsidR="004030FF" w:rsidRPr="00DB44BA" w:rsidRDefault="009D6A07" w:rsidP="00C26290">
      <w:pPr>
        <w:pStyle w:val="af0"/>
        <w:spacing w:line="257" w:lineRule="auto"/>
        <w:ind w:firstLine="0"/>
        <w:rPr>
          <w:sz w:val="24"/>
          <w:lang w:val="en-US"/>
        </w:rPr>
      </w:pPr>
      <w:r w:rsidRPr="00DB44BA">
        <w:rPr>
          <w:b/>
          <w:lang w:val="en-US"/>
        </w:rPr>
        <w:t>Key words:</w:t>
      </w:r>
      <w:r w:rsidRPr="00DB44BA">
        <w:rPr>
          <w:lang w:val="en-US"/>
        </w:rPr>
        <w:t xml:space="preserve"> </w:t>
      </w:r>
      <w:r w:rsidR="00EE20F8" w:rsidRPr="00EE20F8">
        <w:rPr>
          <w:lang w:val="en-US"/>
        </w:rPr>
        <w:t>accelerated electrons, photons, generalized diffusion, straightforward approximation, internal refle</w:t>
      </w:r>
      <w:r w:rsidR="00EE20F8" w:rsidRPr="00EE20F8">
        <w:rPr>
          <w:lang w:val="en-US"/>
        </w:rPr>
        <w:t>c</w:t>
      </w:r>
      <w:r w:rsidR="00EE20F8" w:rsidRPr="00EE20F8">
        <w:rPr>
          <w:lang w:val="en-US"/>
        </w:rPr>
        <w:t>tivity</w:t>
      </w:r>
      <w:r w:rsidR="00A13734" w:rsidRPr="00DB44BA">
        <w:rPr>
          <w:szCs w:val="22"/>
          <w:lang w:val="en-US"/>
        </w:rPr>
        <w:t>.</w:t>
      </w:r>
    </w:p>
    <w:p w:rsidR="00C26290" w:rsidRPr="005D3615" w:rsidRDefault="00C26290" w:rsidP="00C26290">
      <w:pPr>
        <w:pStyle w:val="af0"/>
        <w:spacing w:line="257" w:lineRule="auto"/>
        <w:ind w:firstLine="0"/>
        <w:rPr>
          <w:lang w:val="en-US"/>
        </w:rPr>
      </w:pPr>
    </w:p>
    <w:p w:rsidR="008D3BEF" w:rsidRPr="00214451" w:rsidRDefault="008D3BEF" w:rsidP="00C26290">
      <w:pPr>
        <w:spacing w:line="257" w:lineRule="auto"/>
        <w:rPr>
          <w:szCs w:val="22"/>
          <w:lang w:val="en-US"/>
        </w:rPr>
        <w:sectPr w:rsidR="008D3BEF" w:rsidRPr="00214451" w:rsidSect="007A49C3">
          <w:footerReference w:type="even" r:id="rId10"/>
          <w:footerReference w:type="default" r:id="rId11"/>
          <w:pgSz w:w="11906" w:h="16838" w:code="9"/>
          <w:pgMar w:top="1191" w:right="1049" w:bottom="1304" w:left="765" w:header="737" w:footer="851" w:gutter="0"/>
          <w:pgNumType w:start="3"/>
          <w:cols w:space="510"/>
          <w:docGrid w:linePitch="360"/>
        </w:sectPr>
      </w:pPr>
    </w:p>
    <w:p w:rsidR="004B033F" w:rsidRPr="001E4648" w:rsidRDefault="004B033F" w:rsidP="00831AC3">
      <w:pPr>
        <w:pStyle w:val="a9"/>
        <w:spacing w:before="120"/>
      </w:pPr>
      <w:r w:rsidRPr="001E4648">
        <w:lastRenderedPageBreak/>
        <w:t>Введени</w:t>
      </w:r>
      <w:r w:rsidRPr="001E4648">
        <w:rPr>
          <w:lang w:val="en-US"/>
        </w:rPr>
        <w:t>e</w:t>
      </w:r>
    </w:p>
    <w:p w:rsidR="00EE20F8" w:rsidRPr="000E5D25" w:rsidRDefault="00EE20F8" w:rsidP="00EE20F8">
      <w:pPr>
        <w:pStyle w:val="af0"/>
        <w:rPr>
          <w:spacing w:val="-4"/>
        </w:rPr>
      </w:pPr>
      <w:r w:rsidRPr="00D55802">
        <w:t>Общая задача транспорта ускоренных электр</w:t>
      </w:r>
      <w:r w:rsidRPr="00D55802">
        <w:t>о</w:t>
      </w:r>
      <w:r w:rsidRPr="00D55802">
        <w:t>нов и фотонов в различных средах долгое время считалась (и до сих пор многими считается) сложной для аналитического решения, и реш</w:t>
      </w:r>
      <w:r w:rsidRPr="00D55802">
        <w:t>а</w:t>
      </w:r>
      <w:r w:rsidRPr="00D55802">
        <w:t>лась, в основном, методом Монте</w:t>
      </w:r>
      <w:r w:rsidR="00575317">
        <w:t>–</w:t>
      </w:r>
      <w:r w:rsidRPr="00D55802">
        <w:t xml:space="preserve">Карло [1]. </w:t>
      </w:r>
      <w:r w:rsidRPr="000E5D25">
        <w:t>О</w:t>
      </w:r>
      <w:r w:rsidRPr="000E5D25">
        <w:t>д</w:t>
      </w:r>
      <w:r w:rsidRPr="000E5D25">
        <w:t>нако Г.</w:t>
      </w:r>
      <w:r w:rsidR="00162BC6" w:rsidRPr="000E5D25">
        <w:t xml:space="preserve"> </w:t>
      </w:r>
      <w:r w:rsidRPr="000E5D25">
        <w:t>Бете и Дж.</w:t>
      </w:r>
      <w:r w:rsidR="00162BC6" w:rsidRPr="000E5D25">
        <w:t xml:space="preserve"> </w:t>
      </w:r>
      <w:r w:rsidRPr="000E5D25">
        <w:t>Якоб [2]</w:t>
      </w:r>
      <w:r w:rsidRPr="00D55802">
        <w:t xml:space="preserve"> в теории возраста ра</w:t>
      </w:r>
      <w:r w:rsidRPr="00D55802">
        <w:t>с</w:t>
      </w:r>
      <w:r w:rsidRPr="00D55802">
        <w:t xml:space="preserve">смотрели полуаналитическую пространственную </w:t>
      </w:r>
      <w:r w:rsidRPr="00D55802">
        <w:lastRenderedPageBreak/>
        <w:t>задачу торможения ускоренных электронов в диффузионном приближении. При этом созда</w:t>
      </w:r>
      <w:r w:rsidRPr="00D55802">
        <w:t>н</w:t>
      </w:r>
      <w:r w:rsidRPr="00D55802">
        <w:t xml:space="preserve">ный подход наметил решение задачи для сред с зарядом ядра атомов </w:t>
      </w:r>
      <w:r w:rsidRPr="00D55802">
        <w:rPr>
          <w:i/>
          <w:lang w:val="en-US"/>
        </w:rPr>
        <w:t>Z</w:t>
      </w:r>
      <w:r w:rsidRPr="00D55802">
        <w:t>&gt;7. Существенным в по</w:t>
      </w:r>
      <w:r w:rsidRPr="00D55802">
        <w:t>д</w:t>
      </w:r>
      <w:r w:rsidRPr="00D55802">
        <w:t>ходе стало выделение начального этапа транспо</w:t>
      </w:r>
      <w:r w:rsidRPr="00D55802">
        <w:t>р</w:t>
      </w:r>
      <w:r w:rsidRPr="00D55802">
        <w:t>тировки и введение понятия длины изотропиз</w:t>
      </w:r>
      <w:r w:rsidRPr="00D55802">
        <w:t>а</w:t>
      </w:r>
      <w:r w:rsidRPr="00D55802">
        <w:t>ции. В процессе прохождения этой длины на начальном этапе мононаправленный пучок прио</w:t>
      </w:r>
      <w:r w:rsidRPr="00D55802">
        <w:t>б</w:t>
      </w:r>
      <w:r w:rsidRPr="00D55802">
        <w:t>ретает хаотический разброс направлений движ</w:t>
      </w:r>
      <w:r w:rsidRPr="00D55802">
        <w:t>е</w:t>
      </w:r>
      <w:r w:rsidRPr="00D55802">
        <w:lastRenderedPageBreak/>
        <w:t xml:space="preserve">ния </w:t>
      </w:r>
      <w:r w:rsidRPr="00AF2F96">
        <w:rPr>
          <w:spacing w:val="-4"/>
        </w:rPr>
        <w:t>частиц и далее описывается теорией диффузии. Тем не менее, довести задачу до количественных оценок длин пробегов и коэффициентов отражения в этой работе не удалось. Одной из причин этого стала ограниченность диффузионного приближения, поскольку во многих важных задачах транспорт я</w:t>
      </w:r>
      <w:r w:rsidRPr="00AF2F96">
        <w:rPr>
          <w:spacing w:val="-4"/>
        </w:rPr>
        <w:t>в</w:t>
      </w:r>
      <w:r w:rsidRPr="00AF2F96">
        <w:rPr>
          <w:spacing w:val="-4"/>
        </w:rPr>
        <w:t xml:space="preserve">ляется не </w:t>
      </w:r>
      <w:r w:rsidRPr="000E5D25">
        <w:rPr>
          <w:spacing w:val="-4"/>
        </w:rPr>
        <w:t xml:space="preserve">вполне диффузионным, а в некоторых случаях он является почти прямолинейным. </w:t>
      </w:r>
    </w:p>
    <w:p w:rsidR="00EE20F8" w:rsidRPr="00D55802" w:rsidRDefault="00EE20F8" w:rsidP="00AF2F96">
      <w:pPr>
        <w:pStyle w:val="af0"/>
        <w:spacing w:line="235" w:lineRule="auto"/>
      </w:pPr>
      <w:r w:rsidRPr="000E5D25">
        <w:t>Однако в выполненных в Курчатовском инст</w:t>
      </w:r>
      <w:r w:rsidRPr="000E5D25">
        <w:t>и</w:t>
      </w:r>
      <w:r w:rsidRPr="000E5D25">
        <w:t>туте работах [3,</w:t>
      </w:r>
      <w:r w:rsidR="00A3502C" w:rsidRPr="000E5D25">
        <w:t xml:space="preserve"> </w:t>
      </w:r>
      <w:r w:rsidRPr="000E5D25">
        <w:t>4] удалось</w:t>
      </w:r>
      <w:r w:rsidRPr="00D55802">
        <w:t xml:space="preserve"> сформулировать пр</w:t>
      </w:r>
      <w:r w:rsidRPr="00D55802">
        <w:t>о</w:t>
      </w:r>
      <w:r w:rsidRPr="00D55802">
        <w:t>странственно-энергетическую теорию деградац</w:t>
      </w:r>
      <w:r w:rsidRPr="00D55802">
        <w:t>и</w:t>
      </w:r>
      <w:r w:rsidRPr="00D55802">
        <w:t>онно-диффузионного каскада и модель обобще</w:t>
      </w:r>
      <w:r w:rsidRPr="00D55802">
        <w:t>н</w:t>
      </w:r>
      <w:r w:rsidRPr="00D55802">
        <w:t>ной диффузии, допускающие аналитические р</w:t>
      </w:r>
      <w:r w:rsidRPr="00D55802">
        <w:t>е</w:t>
      </w:r>
      <w:r w:rsidRPr="00D55802">
        <w:t>шения для широкого круга задач. В целом, уд</w:t>
      </w:r>
      <w:r w:rsidRPr="00D55802">
        <w:t>а</w:t>
      </w:r>
      <w:r w:rsidRPr="00D55802">
        <w:t>лось получить решения для обобщенной дифф</w:t>
      </w:r>
      <w:r w:rsidRPr="00D55802">
        <w:t>у</w:t>
      </w:r>
      <w:r w:rsidRPr="00D55802">
        <w:t>зии заряженных частиц, атомов и молекул в ди</w:t>
      </w:r>
      <w:r w:rsidRPr="00D55802">
        <w:t>а</w:t>
      </w:r>
      <w:r w:rsidRPr="00D55802">
        <w:t>пазоне начальных энергий от единиц кэВ до ед</w:t>
      </w:r>
      <w:r w:rsidRPr="00D55802">
        <w:t>и</w:t>
      </w:r>
      <w:r w:rsidRPr="00D55802">
        <w:t>ниц МэВ. Рассматривались проблемы транспо</w:t>
      </w:r>
      <w:r w:rsidRPr="00D55802">
        <w:t>р</w:t>
      </w:r>
      <w:r w:rsidRPr="00D55802">
        <w:t xml:space="preserve">тировки релятивистских и нерелятивистских </w:t>
      </w:r>
      <w:r w:rsidRPr="000E5D25">
        <w:t>эле</w:t>
      </w:r>
      <w:r w:rsidRPr="000E5D25">
        <w:t>к</w:t>
      </w:r>
      <w:r w:rsidRPr="000E5D25">
        <w:t>тронных пучков [3</w:t>
      </w:r>
      <w:r w:rsidR="00E42F3B" w:rsidRPr="000E5D25">
        <w:t>…</w:t>
      </w:r>
      <w:r w:rsidRPr="000E5D25">
        <w:t>10], физики верхней атм</w:t>
      </w:r>
      <w:r w:rsidRPr="000E5D25">
        <w:t>о</w:t>
      </w:r>
      <w:r w:rsidRPr="000E5D25">
        <w:t>сферы [4,</w:t>
      </w:r>
      <w:r w:rsidR="00A3502C" w:rsidRPr="000E5D25">
        <w:t xml:space="preserve"> </w:t>
      </w:r>
      <w:r w:rsidRPr="000E5D25">
        <w:t xml:space="preserve">10], кинетики </w:t>
      </w:r>
      <w:r w:rsidR="00E42F3B" w:rsidRPr="000E5D25">
        <w:sym w:font="Symbol" w:char="F067"/>
      </w:r>
      <w:r w:rsidRPr="000E5D25">
        <w:t>-лазера [10,</w:t>
      </w:r>
      <w:r w:rsidR="00A3502C" w:rsidRPr="000E5D25">
        <w:t xml:space="preserve"> </w:t>
      </w:r>
      <w:r w:rsidRPr="000E5D25">
        <w:t>11]. В дал</w:t>
      </w:r>
      <w:r w:rsidRPr="000E5D25">
        <w:t>ь</w:t>
      </w:r>
      <w:r w:rsidRPr="000E5D25">
        <w:t>нейшем удалось обобщить подход</w:t>
      </w:r>
      <w:r w:rsidRPr="00D55802">
        <w:t xml:space="preserve"> и описать транспортировку фотонов в прозрачных и мутных средах, характерных для задач медицинской ф</w:t>
      </w:r>
      <w:r w:rsidRPr="00D55802">
        <w:t>и</w:t>
      </w:r>
      <w:r w:rsidRPr="00D55802">
        <w:t>зики и оптики [12].</w:t>
      </w:r>
    </w:p>
    <w:p w:rsidR="00EE20F8" w:rsidRPr="007A49C3" w:rsidRDefault="00EE20F8" w:rsidP="00AF2F96">
      <w:pPr>
        <w:pStyle w:val="af0"/>
        <w:spacing w:line="235" w:lineRule="auto"/>
        <w:rPr>
          <w:spacing w:val="-4"/>
        </w:rPr>
      </w:pPr>
      <w:r w:rsidRPr="007A49C3">
        <w:rPr>
          <w:spacing w:val="-4"/>
        </w:rPr>
        <w:t>В данной работе впервые сформулирована ед</w:t>
      </w:r>
      <w:r w:rsidRPr="007A49C3">
        <w:rPr>
          <w:spacing w:val="-4"/>
        </w:rPr>
        <w:t>и</w:t>
      </w:r>
      <w:r w:rsidRPr="007A49C3">
        <w:rPr>
          <w:spacing w:val="-4"/>
        </w:rPr>
        <w:t>ная модель обобщенной диффузии для электронов и фотонов, включающая предельные случаи дифф</w:t>
      </w:r>
      <w:r w:rsidRPr="007A49C3">
        <w:rPr>
          <w:spacing w:val="-4"/>
        </w:rPr>
        <w:t>у</w:t>
      </w:r>
      <w:r w:rsidRPr="007A49C3">
        <w:rPr>
          <w:spacing w:val="-4"/>
        </w:rPr>
        <w:t>зионной и прямолинейной транспортировки частиц, а также их сшивку. Введено понятие мнимого и</w:t>
      </w:r>
      <w:r w:rsidRPr="007A49C3">
        <w:rPr>
          <w:spacing w:val="-4"/>
        </w:rPr>
        <w:t>с</w:t>
      </w:r>
      <w:r w:rsidRPr="007A49C3">
        <w:rPr>
          <w:spacing w:val="-4"/>
        </w:rPr>
        <w:t>точника частиц, который находится внутри среды и генерирует потоки частиц в разных направлениях. Показана применимость модели обобщенной ди</w:t>
      </w:r>
      <w:r w:rsidRPr="007A49C3">
        <w:rPr>
          <w:spacing w:val="-4"/>
        </w:rPr>
        <w:t>ф</w:t>
      </w:r>
      <w:r w:rsidRPr="007A49C3">
        <w:rPr>
          <w:spacing w:val="-4"/>
        </w:rPr>
        <w:t>фузии и для отражения частиц от среды.</w:t>
      </w:r>
    </w:p>
    <w:p w:rsidR="00EE20F8" w:rsidRPr="00D55802" w:rsidRDefault="00EE20F8" w:rsidP="00AF2F96">
      <w:pPr>
        <w:pStyle w:val="a9"/>
        <w:spacing w:line="235" w:lineRule="auto"/>
      </w:pPr>
      <w:r w:rsidRPr="00D55802">
        <w:t xml:space="preserve">Транспорт ускоренных электронов </w:t>
      </w:r>
      <w:r w:rsidR="00E42F3B">
        <w:br/>
      </w:r>
      <w:r w:rsidRPr="00D55802">
        <w:t xml:space="preserve">и фотонов в модели обобщенной </w:t>
      </w:r>
      <w:r w:rsidR="00E42F3B">
        <w:br/>
      </w:r>
      <w:r w:rsidRPr="00D55802">
        <w:t>диффузии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 xml:space="preserve">Под средой будем понимать полупространство, состоящее из активного вещества, в котором быстрые электроны претерпевают рассеяние и торможение, а фотоны </w:t>
      </w:r>
      <w:r w:rsidR="00E42F3B">
        <w:t>–</w:t>
      </w:r>
      <w:r w:rsidRPr="00D55802">
        <w:t xml:space="preserve"> рассеяние и поглощение. Транспорт и отражение частиц от среды в модели обобщенной диффузии определяется соотношен</w:t>
      </w:r>
      <w:r w:rsidRPr="00D55802">
        <w:t>и</w:t>
      </w:r>
      <w:r w:rsidRPr="00D55802">
        <w:t xml:space="preserve">ем тормозного пути (длины поглощения) 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a</w:t>
      </w:r>
      <w:r w:rsidRPr="00D55802">
        <w:t xml:space="preserve"> и транспортной длины пробега (длины рассеяния) </w:t>
      </w:r>
      <w:r w:rsidRPr="00D55802">
        <w:rPr>
          <w:i/>
        </w:rPr>
        <w:t>L</w:t>
      </w:r>
      <w:r w:rsidRPr="00D55802">
        <w:rPr>
          <w:vertAlign w:val="subscript"/>
          <w:lang w:val="en-US"/>
        </w:rPr>
        <w:t>s</w:t>
      </w:r>
      <w:r w:rsidRPr="00D55802">
        <w:t>. Тормозной путь для быстрых электронов – это путь, который проходит электрон до своего по</w:t>
      </w:r>
      <w:r w:rsidRPr="00D55802">
        <w:t>л</w:t>
      </w:r>
      <w:r w:rsidRPr="00D55802">
        <w:t>ного торможения (поглощения) вследствие н</w:t>
      </w:r>
      <w:r w:rsidRPr="00D55802">
        <w:t>е</w:t>
      </w:r>
      <w:r w:rsidRPr="00D55802">
        <w:t xml:space="preserve">упругих столкновений с атомами среды. </w:t>
      </w:r>
    </w:p>
    <w:p w:rsidR="00EE20F8" w:rsidRPr="00D55802" w:rsidRDefault="00E42F3B" w:rsidP="00AF2F96">
      <w:pPr>
        <w:pStyle w:val="af0"/>
        <w:spacing w:line="235" w:lineRule="auto"/>
        <w:ind w:firstLine="0"/>
      </w:pPr>
      <w:r w:rsidRPr="00E42F3B">
        <w:rPr>
          <w:position w:val="-28"/>
          <w:lang w:val="en-US"/>
        </w:rPr>
        <w:object w:dxaOrig="1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35.05pt" o:ole="">
            <v:imagedata r:id="rId12" o:title=""/>
          </v:shape>
          <o:OLEObject Type="Embed" ProgID="Equation.DSMT4" ShapeID="_x0000_i1025" DrawAspect="Content" ObjectID="_1421010228" r:id="rId13"/>
        </w:object>
      </w:r>
      <w:r w:rsidR="00EE20F8" w:rsidRPr="00D55802">
        <w:t xml:space="preserve"> </w:t>
      </w:r>
      <w:r>
        <w:tab/>
      </w:r>
      <w:r w:rsidR="00EE20F8" w:rsidRPr="00D55802">
        <w:t>(1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 xml:space="preserve">где </w:t>
      </w:r>
      <w:r w:rsidR="00E42F3B" w:rsidRPr="00E42F3B">
        <w:rPr>
          <w:position w:val="-28"/>
        </w:rPr>
        <w:object w:dxaOrig="2620" w:dyaOrig="680">
          <v:shape id="_x0000_i1026" type="#_x0000_t75" style="width:130.85pt;height:33.8pt" o:ole="">
            <v:imagedata r:id="rId14" o:title=""/>
          </v:shape>
          <o:OLEObject Type="Embed" ProgID="Equation.DSMT4" ShapeID="_x0000_i1026" DrawAspect="Content" ObjectID="_1421010229" r:id="rId15"/>
        </w:object>
      </w:r>
      <w:r w:rsidRPr="00D55802">
        <w:t xml:space="preserve"> </w:t>
      </w:r>
      <w:r w:rsidR="00E42F3B">
        <w:t>–</w:t>
      </w:r>
      <w:r w:rsidRPr="00D55802">
        <w:t xml:space="preserve"> средняя потеря энергии частицы на единичном пути; </w:t>
      </w:r>
      <w:r w:rsidRPr="00D55802">
        <w:rPr>
          <w:i/>
        </w:rPr>
        <w:t xml:space="preserve">Е </w:t>
      </w:r>
      <w:r w:rsidR="00E42F3B">
        <w:t>–</w:t>
      </w:r>
      <w:r w:rsidRPr="00D55802">
        <w:t xml:space="preserve"> текущее </w:t>
      </w:r>
      <w:r w:rsidRPr="00D55802">
        <w:lastRenderedPageBreak/>
        <w:t xml:space="preserve">значение кинетической энергии; </w:t>
      </w:r>
      <w:r w:rsidRPr="00D55802">
        <w:rPr>
          <w:i/>
          <w:lang w:val="en-US"/>
        </w:rPr>
        <w:t>E</w:t>
      </w:r>
      <w:r w:rsidRPr="00E42F3B">
        <w:rPr>
          <w:vertAlign w:val="subscript"/>
        </w:rPr>
        <w:t>0</w:t>
      </w:r>
      <w:r w:rsidRPr="00D55802">
        <w:t xml:space="preserve"> – начальная энергия частицы; </w:t>
      </w:r>
      <w:r w:rsidRPr="00D55802">
        <w:rPr>
          <w:i/>
        </w:rPr>
        <w:t>s</w:t>
      </w:r>
      <w:r w:rsidRPr="00D55802">
        <w:t xml:space="preserve"> </w:t>
      </w:r>
      <w:r w:rsidR="00297EF6">
        <w:t>–</w:t>
      </w:r>
      <w:r w:rsidRPr="00D55802">
        <w:t xml:space="preserve"> пройденный путь; </w:t>
      </w:r>
      <w:r w:rsidRPr="00D55802">
        <w:sym w:font="Symbol" w:char="F073"/>
      </w:r>
      <w:r w:rsidRPr="00D55802">
        <w:t>(</w:t>
      </w:r>
      <w:r w:rsidRPr="00D55802">
        <w:sym w:font="Symbol" w:char="F044"/>
      </w:r>
      <w:r w:rsidRPr="00D55802">
        <w:rPr>
          <w:i/>
        </w:rPr>
        <w:t>E</w:t>
      </w:r>
      <w:r w:rsidRPr="00D55802">
        <w:t xml:space="preserve">) </w:t>
      </w:r>
      <w:r w:rsidR="00297EF6">
        <w:t>–</w:t>
      </w:r>
      <w:r w:rsidRPr="00D55802">
        <w:t xml:space="preserve"> суммарное дифференциальное по потере энергии сечение всех каналов потери энергии. Знак минус введ</w:t>
      </w:r>
      <w:r w:rsidR="00297EF6">
        <w:t>е</w:t>
      </w:r>
      <w:r w:rsidRPr="00D55802">
        <w:t>н для уч</w:t>
      </w:r>
      <w:r w:rsidR="00297EF6">
        <w:t>е</w:t>
      </w:r>
      <w:r w:rsidRPr="00D55802">
        <w:t>та того, что с увеличением про</w:t>
      </w:r>
      <w:r w:rsidRPr="00D55802">
        <w:t>й</w:t>
      </w:r>
      <w:r w:rsidRPr="00D55802">
        <w:t xml:space="preserve">денного пути энергия частицы падает: </w:t>
      </w:r>
      <w:r w:rsidRPr="00D55802">
        <w:rPr>
          <w:i/>
        </w:rPr>
        <w:t>dE</w:t>
      </w:r>
      <w:r w:rsidRPr="00297EF6">
        <w:t>/</w:t>
      </w:r>
      <w:r w:rsidRPr="00D55802">
        <w:rPr>
          <w:i/>
        </w:rPr>
        <w:t>ds</w:t>
      </w:r>
      <w:r w:rsidRPr="00297EF6">
        <w:t>&lt;0.</w:t>
      </w:r>
      <w:r w:rsidRPr="00D55802">
        <w:t xml:space="preserve"> В ряде случаев нет необходимости точно вычислять громоздкий интеграл и достаточно ограничиться его оценкой: </w:t>
      </w:r>
    </w:p>
    <w:p w:rsidR="00EE20F8" w:rsidRPr="00D55802" w:rsidRDefault="00297EF6" w:rsidP="00AF2F96">
      <w:pPr>
        <w:pStyle w:val="af0"/>
        <w:spacing w:line="235" w:lineRule="auto"/>
        <w:ind w:firstLine="0"/>
      </w:pPr>
      <w:r w:rsidRPr="00297EF6">
        <w:rPr>
          <w:position w:val="-22"/>
          <w:lang w:val="en-US"/>
        </w:rPr>
        <w:object w:dxaOrig="1359" w:dyaOrig="580">
          <v:shape id="_x0000_i1027" type="#_x0000_t75" style="width:68.25pt;height:28.8pt" o:ole="">
            <v:imagedata r:id="rId16" o:title=""/>
          </v:shape>
          <o:OLEObject Type="Embed" ProgID="Equation.DSMT4" ShapeID="_x0000_i1027" DrawAspect="Content" ObjectID="_1421010230" r:id="rId17"/>
        </w:object>
      </w:r>
      <w:r>
        <w:tab/>
      </w:r>
      <w:r w:rsidR="00EE20F8" w:rsidRPr="00D55802">
        <w:t>(2)</w:t>
      </w:r>
    </w:p>
    <w:p w:rsidR="00EE20F8" w:rsidRPr="00831AC3" w:rsidRDefault="00EE20F8" w:rsidP="00AF2F96">
      <w:pPr>
        <w:pStyle w:val="af0"/>
        <w:spacing w:line="235" w:lineRule="auto"/>
        <w:rPr>
          <w:spacing w:val="-6"/>
        </w:rPr>
      </w:pPr>
      <w:r w:rsidRPr="00831AC3">
        <w:rPr>
          <w:spacing w:val="-6"/>
        </w:rPr>
        <w:t>Для описания транспорта фотонов тормозной путь можно связать с коэффициентом погонного погл</w:t>
      </w:r>
      <w:r w:rsidRPr="00831AC3">
        <w:rPr>
          <w:spacing w:val="-6"/>
        </w:rPr>
        <w:t>о</w:t>
      </w:r>
      <w:r w:rsidRPr="00831AC3">
        <w:rPr>
          <w:spacing w:val="-6"/>
        </w:rPr>
        <w:t xml:space="preserve">щения </w:t>
      </w:r>
      <w:r w:rsidRPr="00831AC3">
        <w:rPr>
          <w:spacing w:val="-6"/>
        </w:rPr>
        <w:sym w:font="Symbol" w:char="F06D"/>
      </w:r>
      <w:r w:rsidRPr="00831AC3">
        <w:rPr>
          <w:i/>
          <w:spacing w:val="-6"/>
          <w:vertAlign w:val="subscript"/>
          <w:lang w:val="en-US"/>
        </w:rPr>
        <w:t>a</w:t>
      </w:r>
      <w:r w:rsidRPr="00831AC3">
        <w:rPr>
          <w:spacing w:val="-6"/>
        </w:rPr>
        <w:t>, так что в простейшем варианте [13]: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a</w:t>
      </w:r>
      <w:r w:rsidRPr="00297EF6">
        <w:t>=</w:t>
      </w:r>
      <w:r w:rsidR="00297EF6">
        <w:t>1/</w:t>
      </w:r>
      <w:r w:rsidRPr="00297EF6">
        <w:sym w:font="Symbol" w:char="F06D"/>
      </w:r>
      <w:r w:rsidRPr="00D55802">
        <w:rPr>
          <w:i/>
          <w:vertAlign w:val="subscript"/>
          <w:lang w:val="en-US"/>
        </w:rPr>
        <w:t>a</w:t>
      </w:r>
      <w:r w:rsidRPr="00D55802">
        <w:t xml:space="preserve">. </w:t>
      </w:r>
      <w:r w:rsidR="00297EF6">
        <w:tab/>
      </w:r>
      <w:r w:rsidRPr="00D55802">
        <w:t>(3)</w:t>
      </w:r>
    </w:p>
    <w:p w:rsidR="00EE20F8" w:rsidRPr="00831AC3" w:rsidRDefault="00EE20F8" w:rsidP="00AF2F96">
      <w:pPr>
        <w:pStyle w:val="af0"/>
        <w:spacing w:line="235" w:lineRule="auto"/>
        <w:rPr>
          <w:spacing w:val="-6"/>
        </w:rPr>
      </w:pPr>
      <w:r w:rsidRPr="00831AC3">
        <w:rPr>
          <w:spacing w:val="-6"/>
        </w:rPr>
        <w:t>Транспортная длина пробега характеризуется ра</w:t>
      </w:r>
      <w:r w:rsidRPr="00831AC3">
        <w:rPr>
          <w:spacing w:val="-6"/>
        </w:rPr>
        <w:t>с</w:t>
      </w:r>
      <w:r w:rsidRPr="00831AC3">
        <w:rPr>
          <w:spacing w:val="-6"/>
        </w:rPr>
        <w:t>стоянием, на котором существенно меняется напра</w:t>
      </w:r>
      <w:r w:rsidRPr="00831AC3">
        <w:rPr>
          <w:spacing w:val="-6"/>
        </w:rPr>
        <w:t>в</w:t>
      </w:r>
      <w:r w:rsidRPr="00831AC3">
        <w:rPr>
          <w:spacing w:val="-6"/>
        </w:rPr>
        <w:t xml:space="preserve">ление движения частицы (пробег до разворота): </w:t>
      </w:r>
    </w:p>
    <w:p w:rsidR="00EE20F8" w:rsidRPr="00D55802" w:rsidRDefault="00297EF6" w:rsidP="00AF2F96">
      <w:pPr>
        <w:pStyle w:val="af0"/>
        <w:spacing w:line="235" w:lineRule="auto"/>
        <w:ind w:firstLine="0"/>
      </w:pPr>
      <w:r w:rsidRPr="00297EF6">
        <w:rPr>
          <w:position w:val="-30"/>
          <w:lang w:val="en-US"/>
        </w:rPr>
        <w:object w:dxaOrig="3900" w:dyaOrig="760">
          <v:shape id="_x0000_i1028" type="#_x0000_t75" style="width:194.7pt;height:38.2pt" o:ole="">
            <v:imagedata r:id="rId18" o:title=""/>
          </v:shape>
          <o:OLEObject Type="Embed" ProgID="Equation.DSMT4" ShapeID="_x0000_i1028" DrawAspect="Content" ObjectID="_1421010231" r:id="rId19"/>
        </w:object>
      </w:r>
      <w:r>
        <w:tab/>
      </w:r>
      <w:r w:rsidR="00EE20F8" w:rsidRPr="00D55802">
        <w:t xml:space="preserve"> (4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 xml:space="preserve">где </w:t>
      </w:r>
      <w:r w:rsidRPr="00297EF6">
        <w:sym w:font="Symbol" w:char="F073"/>
      </w:r>
      <w:r w:rsidRPr="00297EF6">
        <w:t xml:space="preserve"> </w:t>
      </w:r>
      <w:r w:rsidRPr="00D55802">
        <w:t>(cos</w:t>
      </w:r>
      <w:r w:rsidRPr="00297EF6">
        <w:sym w:font="Symbol" w:char="F071"/>
      </w:r>
      <w:r w:rsidRPr="00D55802">
        <w:t xml:space="preserve">) </w:t>
      </w:r>
      <w:r w:rsidR="00297EF6">
        <w:t>–</w:t>
      </w:r>
      <w:r w:rsidRPr="00D55802">
        <w:t xml:space="preserve"> суммарное дифференциальное по углу </w:t>
      </w:r>
      <w:r w:rsidRPr="000C6A70">
        <w:sym w:font="Symbol" w:char="F071"/>
      </w:r>
      <w:r w:rsidRPr="00D55802">
        <w:t xml:space="preserve"> сечение всех каналов рассеяния.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Аналог транспортной длины пробега для фот</w:t>
      </w:r>
      <w:r w:rsidRPr="00D55802">
        <w:t>о</w:t>
      </w:r>
      <w:r w:rsidRPr="00D55802">
        <w:t>нов определяется коэффициентом погонного ра</w:t>
      </w:r>
      <w:r w:rsidRPr="00D55802">
        <w:t>с</w:t>
      </w:r>
      <w:r w:rsidRPr="00D55802">
        <w:t xml:space="preserve">сеяния фотонов </w:t>
      </w:r>
      <w:r w:rsidRPr="00297EF6">
        <w:sym w:font="Symbol" w:char="F06D"/>
      </w:r>
      <w:r w:rsidRPr="00D55802">
        <w:rPr>
          <w:i/>
          <w:vertAlign w:val="subscript"/>
          <w:lang w:val="en-US"/>
        </w:rPr>
        <w:t>s</w:t>
      </w:r>
      <w:r w:rsidRPr="00D55802">
        <w:t xml:space="preserve">, а также фактором анизотропии рассеяния </w:t>
      </w:r>
      <w:r w:rsidRPr="00D55802">
        <w:rPr>
          <w:i/>
        </w:rPr>
        <w:t xml:space="preserve">g </w:t>
      </w:r>
      <w:r w:rsidRPr="00297EF6">
        <w:t>(</w:t>
      </w:r>
      <w:r w:rsidRPr="00297EF6">
        <w:rPr>
          <w:color w:val="000000"/>
        </w:rPr>
        <w:t>с</w:t>
      </w:r>
      <w:r w:rsidRPr="00D55802">
        <w:rPr>
          <w:color w:val="000000"/>
        </w:rPr>
        <w:t>редним косинусом угла элемента</w:t>
      </w:r>
      <w:r w:rsidRPr="00D55802">
        <w:rPr>
          <w:color w:val="000000"/>
        </w:rPr>
        <w:t>р</w:t>
      </w:r>
      <w:r w:rsidRPr="00D55802">
        <w:rPr>
          <w:color w:val="000000"/>
        </w:rPr>
        <w:t xml:space="preserve">ного акта </w:t>
      </w:r>
      <w:r w:rsidRPr="000E5D25">
        <w:rPr>
          <w:rStyle w:val="aff9"/>
          <w:i w:val="0"/>
        </w:rPr>
        <w:t>рассеяния</w:t>
      </w:r>
      <w:r w:rsidRPr="00FC0A8A">
        <w:rPr>
          <w:rStyle w:val="aff9"/>
          <w:i w:val="0"/>
          <w:color w:val="000000"/>
        </w:rPr>
        <w:t xml:space="preserve">) </w:t>
      </w:r>
      <w:r w:rsidRPr="00FC0A8A">
        <w:t>[</w:t>
      </w:r>
      <w:r w:rsidRPr="00D55802">
        <w:t>13], так что:</w:t>
      </w:r>
    </w:p>
    <w:p w:rsidR="00EE20F8" w:rsidRPr="00D55802" w:rsidRDefault="00FC0A8A" w:rsidP="00AF2F96">
      <w:pPr>
        <w:pStyle w:val="af0"/>
        <w:spacing w:line="235" w:lineRule="auto"/>
        <w:ind w:firstLine="0"/>
      </w:pPr>
      <w:r w:rsidRPr="00FC0A8A">
        <w:rPr>
          <w:position w:val="-28"/>
        </w:rPr>
        <w:object w:dxaOrig="1820" w:dyaOrig="639">
          <v:shape id="_x0000_i1029" type="#_x0000_t75" style="width:90.8pt;height:31.95pt" o:ole="">
            <v:imagedata r:id="rId20" o:title=""/>
          </v:shape>
          <o:OLEObject Type="Embed" ProgID="Equation.DSMT4" ShapeID="_x0000_i1029" DrawAspect="Content" ObjectID="_1421010232" r:id="rId21"/>
        </w:object>
      </w:r>
      <w:r>
        <w:tab/>
      </w:r>
      <w:r w:rsidR="00EE20F8" w:rsidRPr="00D55802">
        <w:t>(5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>Здесь</w:t>
      </w:r>
      <w:r w:rsidRPr="00D55802">
        <w:rPr>
          <w:i/>
        </w:rPr>
        <w:t xml:space="preserve"> </w:t>
      </w:r>
      <w:r w:rsidR="00FC0A8A" w:rsidRPr="00FC0A8A">
        <w:rPr>
          <w:position w:val="-10"/>
        </w:rPr>
        <w:object w:dxaOrig="1280" w:dyaOrig="340">
          <v:shape id="_x0000_i1030" type="#_x0000_t75" style="width:63.85pt;height:16.9pt" o:ole="">
            <v:imagedata r:id="rId22" o:title=""/>
          </v:shape>
          <o:OLEObject Type="Embed" ProgID="Equation.DSMT4" ShapeID="_x0000_i1030" DrawAspect="Content" ObjectID="_1421010233" r:id="rId23"/>
        </w:object>
      </w:r>
      <w:r w:rsidR="00FC0A8A">
        <w:t xml:space="preserve"> –</w:t>
      </w:r>
      <w:r w:rsidRPr="00D55802">
        <w:t xml:space="preserve"> транспортный коэффициент рассеяния.</w:t>
      </w:r>
    </w:p>
    <w:p w:rsidR="00EE20F8" w:rsidRPr="00FC0A8A" w:rsidRDefault="00EE20F8" w:rsidP="00AF2F96">
      <w:pPr>
        <w:pStyle w:val="af0"/>
        <w:spacing w:line="235" w:lineRule="auto"/>
      </w:pPr>
      <w:r w:rsidRPr="00FC0A8A">
        <w:t>Ключевым параметром модели является ди</w:t>
      </w:r>
      <w:r w:rsidRPr="00FC0A8A">
        <w:t>ф</w:t>
      </w:r>
      <w:r w:rsidRPr="00FC0A8A">
        <w:t>фузионное отношение</w:t>
      </w:r>
    </w:p>
    <w:p w:rsidR="00EE20F8" w:rsidRPr="00D55802" w:rsidRDefault="00FC0A8A" w:rsidP="00AF2F96">
      <w:pPr>
        <w:pStyle w:val="af0"/>
        <w:spacing w:line="235" w:lineRule="auto"/>
        <w:ind w:firstLine="0"/>
        <w:rPr>
          <w:sz w:val="24"/>
        </w:rPr>
      </w:pPr>
      <w:r w:rsidRPr="00FC0A8A">
        <w:rPr>
          <w:position w:val="-28"/>
          <w:sz w:val="24"/>
        </w:rPr>
        <w:object w:dxaOrig="1760" w:dyaOrig="639">
          <v:shape id="_x0000_i1031" type="#_x0000_t75" style="width:88.3pt;height:31.95pt" o:ole="">
            <v:imagedata r:id="rId24" o:title=""/>
          </v:shape>
          <o:OLEObject Type="Embed" ProgID="Equation.DSMT4" ShapeID="_x0000_i1031" DrawAspect="Content" ObjectID="_1421010234" r:id="rId25"/>
        </w:object>
      </w:r>
      <w:r>
        <w:rPr>
          <w:sz w:val="24"/>
        </w:rPr>
        <w:tab/>
      </w:r>
      <w:r w:rsidR="00EE20F8" w:rsidRPr="00D55802">
        <w:rPr>
          <w:sz w:val="24"/>
        </w:rPr>
        <w:t xml:space="preserve"> (6)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Вид траектории движения определяется соо</w:t>
      </w:r>
      <w:r w:rsidRPr="00D55802">
        <w:t>т</w:t>
      </w:r>
      <w:r w:rsidRPr="00D55802">
        <w:t>ношением тормозного пути и пробега до развор</w:t>
      </w:r>
      <w:r w:rsidRPr="00D55802">
        <w:t>о</w:t>
      </w:r>
      <w:r w:rsidRPr="00D55802">
        <w:t xml:space="preserve">та. Действительно, легко сообразить, что если </w:t>
      </w:r>
      <w:r w:rsidRPr="00D55802">
        <w:rPr>
          <w:i/>
          <w:lang w:val="en-US"/>
        </w:rPr>
        <w:t>R</w:t>
      </w:r>
      <w:r w:rsidRPr="00D55802">
        <w:t>&lt;&lt;1 частица пройдет тормозной путь и исчезнет, так и не успев заметно искривить свою траект</w:t>
      </w:r>
      <w:r w:rsidRPr="00D55802">
        <w:t>о</w:t>
      </w:r>
      <w:r w:rsidRPr="00D55802">
        <w:t>рию. Длина почти прямолинейного пробега вдоль координаты в этом случае, очевидно, равна про</w:t>
      </w:r>
      <w:r w:rsidRPr="00D55802">
        <w:t>й</w:t>
      </w:r>
      <w:r w:rsidRPr="00D55802">
        <w:t>денному пути: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</w:rPr>
        <w:t>L</w:t>
      </w:r>
      <w:r w:rsidRPr="00D55802">
        <w:t>=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a</w:t>
      </w:r>
      <w:r w:rsidRPr="00D55802">
        <w:t xml:space="preserve">. </w:t>
      </w:r>
      <w:r w:rsidR="00FC0A8A">
        <w:tab/>
      </w:r>
      <w:r w:rsidRPr="00D55802">
        <w:t>(7)</w:t>
      </w:r>
    </w:p>
    <w:p w:rsidR="00EE20F8" w:rsidRPr="00D55802" w:rsidRDefault="00EE20F8" w:rsidP="00AF2F96">
      <w:pPr>
        <w:pStyle w:val="af0"/>
        <w:spacing w:line="235" w:lineRule="auto"/>
        <w:rPr>
          <w:i/>
        </w:rPr>
      </w:pPr>
      <w:r w:rsidRPr="00D55802">
        <w:t>Сложнее получается в противоположном пр</w:t>
      </w:r>
      <w:r w:rsidRPr="00D55802">
        <w:t>е</w:t>
      </w:r>
      <w:r w:rsidRPr="00D55802">
        <w:t xml:space="preserve">дельном случае </w:t>
      </w:r>
      <w:r w:rsidRPr="00D55802">
        <w:rPr>
          <w:i/>
          <w:lang w:val="en-US"/>
        </w:rPr>
        <w:t>R</w:t>
      </w:r>
      <w:r w:rsidRPr="00D55802">
        <w:t>&gt;&gt;1, когда частица за время по</w:t>
      </w:r>
      <w:r w:rsidRPr="00D55802">
        <w:t>л</w:t>
      </w:r>
      <w:r w:rsidRPr="00D55802">
        <w:t>ного торможения успевает многократно изменить направление своего движения, и транспорт носит диффузионный характер. Существенно, что в промежуточном случае, когда диффундирующая частица лишь несколько раз успевает сменить направление своего движения, удобно рассматр</w:t>
      </w:r>
      <w:r w:rsidRPr="00D55802">
        <w:t>и</w:t>
      </w:r>
      <w:r w:rsidRPr="00D55802">
        <w:t xml:space="preserve">вать его движение следующим образом [2]. На первом этапе первоначально мононаправленный </w:t>
      </w:r>
      <w:r w:rsidRPr="00D55802">
        <w:lastRenderedPageBreak/>
        <w:t xml:space="preserve">пучок частиц на длине 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s</w:t>
      </w:r>
      <w:r w:rsidRPr="00D55802">
        <w:t xml:space="preserve"> приобретает хаотичную направленность движения. Наконец, на втором этапе происходит непосредственно диффузия. Т</w:t>
      </w:r>
      <w:r w:rsidRPr="00D55802">
        <w:t>а</w:t>
      </w:r>
      <w:r w:rsidRPr="00D55802">
        <w:t>кая модель позволяет неплохо учесть граничные условия, оценить отражение и прохождение ч</w:t>
      </w:r>
      <w:r w:rsidRPr="00D55802">
        <w:t>а</w:t>
      </w:r>
      <w:r w:rsidRPr="00D55802">
        <w:t xml:space="preserve">стиц через среду. </w:t>
      </w:r>
    </w:p>
    <w:p w:rsidR="00EE20F8" w:rsidRPr="00FF50E6" w:rsidRDefault="000B33F3" w:rsidP="00FF50E6">
      <w:pPr>
        <w:pStyle w:val="af0"/>
        <w:spacing w:line="230" w:lineRule="auto"/>
        <w:rPr>
          <w:spacing w:val="-6"/>
        </w:rPr>
      </w:pPr>
      <w:r>
        <w:rPr>
          <w:noProof/>
          <w:spacing w:val="-6"/>
        </w:rPr>
        <mc:AlternateContent>
          <mc:Choice Requires="wpg">
            <w:drawing>
              <wp:anchor distT="0" distB="0" distL="114300" distR="114300" simplePos="0" relativeHeight="251673600" behindDoc="0" locked="1" layoutInCell="1" allowOverlap="1">
                <wp:simplePos x="0" y="0"/>
                <wp:positionH relativeFrom="column">
                  <wp:posOffset>3373755</wp:posOffset>
                </wp:positionH>
                <wp:positionV relativeFrom="paragraph">
                  <wp:posOffset>5259705</wp:posOffset>
                </wp:positionV>
                <wp:extent cx="3041650" cy="2886075"/>
                <wp:effectExtent l="11430" t="11430" r="13970" b="0"/>
                <wp:wrapTopAndBottom/>
                <wp:docPr id="32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0" cy="2886075"/>
                          <a:chOff x="1051" y="1191"/>
                          <a:chExt cx="4790" cy="4545"/>
                        </a:xfrm>
                      </wpg:grpSpPr>
                      <wps:wsp>
                        <wps:cNvPr id="33" name="Прямоугольник 12"/>
                        <wps:cNvSpPr>
                          <a:spLocks noChangeArrowheads="1"/>
                        </wps:cNvSpPr>
                        <wps:spPr bwMode="auto">
                          <a:xfrm>
                            <a:off x="1051" y="1191"/>
                            <a:ext cx="4790" cy="41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4" name="Поле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51" y="5335"/>
                            <a:ext cx="479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1D89" w:rsidRPr="0044451C" w:rsidRDefault="00441D89" w:rsidP="007E6E03">
                              <w:pPr>
                                <w:spacing w:before="120"/>
                                <w:ind w:firstLine="0"/>
                                <w:jc w:val="left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Рис. 1.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5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5" y="1361"/>
                            <a:ext cx="4246" cy="38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1" o:spid="_x0000_s1027" style="position:absolute;left:0;text-align:left;margin-left:265.65pt;margin-top:414.15pt;width:239.5pt;height:227.25pt;z-index:251673600" coordorigin="1051,1191" coordsize="4790,45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">
                <v:rect id="Прямоугольник 12" o:spid="_x0000_s1028" style="position:absolute;left:1051;top:1191;width:4790;height:4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kBPcQA&#10;AADbAAAADwAAAGRycy9kb3ducmV2LnhtbESPQWvCQBSE70L/w/IK3nTTLlVJXaUEBKE9WBXF2yP7&#10;moRm38bsVpN/7xYEj8PMfMPMl52txYVaXznW8DJOQBDnzlRcaNjvVqMZCB+QDdaOSUNPHpaLp8Ec&#10;U+Ou/E2XbShEhLBPUUMZQpNK6fOSLPqxa4ij9+NaiyHKtpCmxWuE21q+JslEWqw4LpTYUFZS/rv9&#10;sxqqXm1OX9lxmn2eD8q7/uDVm9V6+Nx9vIMI1IVH+N5eGw1Kwf+X+AP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pAT3EAAAA2wAAAA8AAAAAAAAAAAAAAAAAmAIAAGRycy9k&#10;b3ducmV2LnhtbFBLBQYAAAAABAAEAPUAAACJAwAAAAA=&#10;" filled="f"/>
                <v:shape id="Поле 13" o:spid="_x0000_s1029" type="#_x0000_t202" style="position:absolute;left:1051;top:5335;width:479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4NKcYA&#10;AADbAAAADwAAAGRycy9kb3ducmV2LnhtbESPX0vDQBDE3wv9DscWfGsvVSkl9lrEP9CHWrUq6Nua&#10;W5Ngbi/cbdP47b1CoY/DzPyGWax616iOQqw9G5hOMlDEhbc1lwbe3x7Hc1BRkC02nsnAH0VYLYeD&#10;BebWH/iVup2UKkE45migEmlzrWNRkcM48S1x8n58cChJhlLbgIcEd42+zLKZdlhzWqiwpbuKit/d&#10;3hloPmPYfGfy1d2XT/LyrPcfD9OtMRej/vYGlFAv5/CpvbYGrq7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B4NKcYAAADbAAAADwAAAAAAAAAAAAAAAACYAgAAZHJz&#10;L2Rvd25yZXYueG1sUEsFBgAAAAAEAAQA9QAAAIsDAAAAAA==&#10;" filled="f" stroked="f" strokeweight=".5pt">
                  <v:textbox inset="0,0,0,0">
                    <w:txbxContent>
                      <w:p w:rsidR="00441D89" w:rsidRPr="0044451C" w:rsidRDefault="00441D89" w:rsidP="007E6E03">
                        <w:pPr>
                          <w:spacing w:before="120"/>
                          <w:ind w:firstLine="0"/>
                          <w:jc w:val="left"/>
                          <w:rPr>
                            <w:i/>
                            <w:sz w:val="18"/>
                            <w:szCs w:val="18"/>
                          </w:rPr>
                        </w:pP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Рис. 1. </w:t>
                        </w:r>
                      </w:p>
                    </w:txbxContent>
                  </v:textbox>
                </v:shape>
                <v:shape id="Picture 174" o:spid="_x0000_s1030" type="#_x0000_t75" style="position:absolute;left:1245;top:1361;width:4246;height:38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vmaPEAAAA2wAAAA8AAABkcnMvZG93bnJldi54bWxEj0FLw0AUhO+C/2F5gje7UZsYYrelKEIP&#10;pWD14PGRfWZDs29D3pqm/94tFHocZuYbZrGafKdGGqQNbOBxloEiroNtuTHw/fXxUIKSiGyxC0wG&#10;TiSwWt7eLLCy4cifNO5joxKEpUIDLsa+0lpqRx5lFnri5P2GwWNMcmi0HfCY4L7TT1lWaI8tpwWH&#10;Pb05qg/7P29gPjo+iPt5kZ2c8t26LIv3fGvM/d20fgUVaYrX8KW9sQaeczh/ST9AL/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JvmaPEAAAA2wAAAA8AAAAAAAAAAAAAAAAA&#10;nwIAAGRycy9kb3ducmV2LnhtbFBLBQYAAAAABAAEAPcAAACQAwAAAAA=&#10;">
                  <v:imagedata r:id="rId27" o:title=""/>
                </v:shape>
                <w10:wrap type="topAndBottom"/>
                <w10:anchorlock/>
              </v:group>
            </w:pict>
          </mc:Fallback>
        </mc:AlternateContent>
      </w:r>
      <w:r w:rsidR="00EE20F8" w:rsidRPr="00FF50E6">
        <w:rPr>
          <w:spacing w:val="-6"/>
        </w:rPr>
        <w:t>В приближении диффузионного транспорта х</w:t>
      </w:r>
      <w:r w:rsidR="00EE20F8" w:rsidRPr="00FF50E6">
        <w:rPr>
          <w:spacing w:val="-6"/>
        </w:rPr>
        <w:t>о</w:t>
      </w:r>
      <w:r w:rsidR="00EE20F8" w:rsidRPr="00FF50E6">
        <w:rPr>
          <w:spacing w:val="-6"/>
        </w:rPr>
        <w:t>рошо работает качественная модель с мнимым из</w:t>
      </w:r>
      <w:r w:rsidR="00EE20F8" w:rsidRPr="00FF50E6">
        <w:rPr>
          <w:spacing w:val="-6"/>
        </w:rPr>
        <w:t>о</w:t>
      </w:r>
      <w:r w:rsidR="00EE20F8" w:rsidRPr="00FF50E6">
        <w:rPr>
          <w:spacing w:val="-6"/>
        </w:rPr>
        <w:t>тропным источником частиц, который может быть расположен на глубине пробега до разворота (рис. 1). В сложных случаях удобно считать этот источник не точечным (а например, линейно протяженным) и н</w:t>
      </w:r>
      <w:r w:rsidR="00EE20F8" w:rsidRPr="00FF50E6">
        <w:rPr>
          <w:spacing w:val="-6"/>
        </w:rPr>
        <w:t>е</w:t>
      </w:r>
      <w:r w:rsidR="00EE20F8" w:rsidRPr="00FF50E6">
        <w:rPr>
          <w:spacing w:val="-6"/>
        </w:rPr>
        <w:t>изотропным (например, для малых пробегов).</w:t>
      </w:r>
      <w:r w:rsidR="00EE20F8" w:rsidRPr="00FF50E6">
        <w:rPr>
          <w:spacing w:val="-6"/>
          <w:szCs w:val="36"/>
        </w:rPr>
        <w:t xml:space="preserve"> </w:t>
      </w:r>
    </w:p>
    <w:p w:rsidR="00EE20F8" w:rsidRPr="00D55802" w:rsidRDefault="00EE20F8" w:rsidP="00FF50E6">
      <w:pPr>
        <w:pStyle w:val="af0"/>
        <w:spacing w:line="230" w:lineRule="auto"/>
      </w:pPr>
      <w:r w:rsidRPr="00D55802">
        <w:t xml:space="preserve">В случае </w:t>
      </w:r>
      <w:r w:rsidRPr="00D55802">
        <w:rPr>
          <w:i/>
          <w:lang w:val="en-US"/>
        </w:rPr>
        <w:t>R</w:t>
      </w:r>
      <w:r w:rsidRPr="00D55802">
        <w:t>&gt;&gt;1</w:t>
      </w:r>
      <w:r w:rsidRPr="00D55802">
        <w:rPr>
          <w:i/>
        </w:rPr>
        <w:t xml:space="preserve"> </w:t>
      </w:r>
      <w:r w:rsidRPr="00D55802">
        <w:t xml:space="preserve">средняя длина пробега </w:t>
      </w:r>
      <w:r w:rsidRPr="00D55802">
        <w:rPr>
          <w:i/>
        </w:rPr>
        <w:t xml:space="preserve">L </w:t>
      </w:r>
      <w:r w:rsidRPr="00D55802">
        <w:t xml:space="preserve">вдоль координаты </w:t>
      </w:r>
      <w:r w:rsidRPr="00D55802">
        <w:rPr>
          <w:i/>
        </w:rPr>
        <w:t xml:space="preserve">х, </w:t>
      </w:r>
      <w:r w:rsidRPr="00D55802">
        <w:t xml:space="preserve">соответствующей направлению начальной скорости пучка частиц, вычисляется в диффузионном приближении [4]: </w:t>
      </w:r>
    </w:p>
    <w:p w:rsidR="00EE20F8" w:rsidRPr="00D55802" w:rsidRDefault="007E6E03" w:rsidP="00FF50E6">
      <w:pPr>
        <w:pStyle w:val="af0"/>
        <w:spacing w:line="230" w:lineRule="auto"/>
        <w:ind w:firstLine="0"/>
      </w:pPr>
      <w:r w:rsidRPr="007E6E03">
        <w:rPr>
          <w:position w:val="-24"/>
          <w:lang w:val="en-US"/>
        </w:rPr>
        <w:object w:dxaOrig="1960" w:dyaOrig="639">
          <v:shape id="_x0000_i1032" type="#_x0000_t75" style="width:98.3pt;height:31.95pt" o:ole="">
            <v:imagedata r:id="rId28" o:title=""/>
          </v:shape>
          <o:OLEObject Type="Embed" ProgID="Equation.DSMT4" ShapeID="_x0000_i1032" DrawAspect="Content" ObjectID="_1421010235" r:id="rId29"/>
        </w:object>
      </w:r>
      <w:r>
        <w:tab/>
      </w:r>
      <w:r w:rsidR="00EE20F8" w:rsidRPr="00D55802">
        <w:t xml:space="preserve"> (8)</w:t>
      </w:r>
    </w:p>
    <w:p w:rsidR="00EE20F8" w:rsidRPr="00D55802" w:rsidRDefault="00EE20F8" w:rsidP="00FF50E6">
      <w:pPr>
        <w:pStyle w:val="af0"/>
        <w:spacing w:line="230" w:lineRule="auto"/>
        <w:ind w:firstLine="0"/>
      </w:pPr>
      <w:r w:rsidRPr="00D55802">
        <w:t xml:space="preserve">где </w:t>
      </w:r>
      <w:r w:rsidRPr="00D55802">
        <w:rPr>
          <w:i/>
        </w:rPr>
        <w:t>D=</w:t>
      </w:r>
      <w:r w:rsidRPr="00D55802">
        <w:t>1/3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s</w:t>
      </w:r>
      <w:r w:rsidRPr="00D55802">
        <w:rPr>
          <w:i/>
        </w:rPr>
        <w:t xml:space="preserve">v </w:t>
      </w:r>
      <w:r w:rsidR="007E6E03">
        <w:t>–</w:t>
      </w:r>
      <w:r w:rsidRPr="007E6E03">
        <w:t xml:space="preserve"> </w:t>
      </w:r>
      <w:r w:rsidRPr="00D55802">
        <w:t xml:space="preserve">коэффициент диффузии; </w:t>
      </w:r>
      <w:r w:rsidRPr="00D55802">
        <w:rPr>
          <w:i/>
        </w:rPr>
        <w:t>t=L</w:t>
      </w:r>
      <w:r w:rsidRPr="00D55802">
        <w:rPr>
          <w:i/>
          <w:vertAlign w:val="subscript"/>
          <w:lang w:val="en-US"/>
        </w:rPr>
        <w:t>a</w:t>
      </w:r>
      <w:r w:rsidRPr="007E6E03">
        <w:t>/</w:t>
      </w:r>
      <w:r w:rsidRPr="00D55802">
        <w:rPr>
          <w:i/>
        </w:rPr>
        <w:t xml:space="preserve">v </w:t>
      </w:r>
      <w:r w:rsidR="007E6E03">
        <w:t>–</w:t>
      </w:r>
      <w:r w:rsidRPr="00D55802">
        <w:t xml:space="preserve"> время диффузии; </w:t>
      </w:r>
      <w:r w:rsidRPr="00D55802">
        <w:rPr>
          <w:i/>
        </w:rPr>
        <w:t xml:space="preserve">v – </w:t>
      </w:r>
      <w:r w:rsidRPr="00D55802">
        <w:t>скорость частицы. Отсюда следует, что длина пробега в этом случае близка к среднему геометрическому из тормозного пути и пробега до разворота. При этом для случая тран</w:t>
      </w:r>
      <w:r w:rsidRPr="00D55802">
        <w:t>с</w:t>
      </w:r>
      <w:r w:rsidRPr="00D55802">
        <w:t>порта ускоренных электронов необходимо учит</w:t>
      </w:r>
      <w:r w:rsidRPr="00D55802">
        <w:t>ы</w:t>
      </w:r>
      <w:r w:rsidRPr="00D55802">
        <w:t>вать зависимость пробега до разворота от текущей уменьшающейся энергии частицы, так что в фо</w:t>
      </w:r>
      <w:r w:rsidRPr="00D55802">
        <w:t>р</w:t>
      </w:r>
      <w:r w:rsidRPr="00D55802">
        <w:t xml:space="preserve">мулу для 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s</w:t>
      </w:r>
      <w:r w:rsidRPr="00D55802">
        <w:t xml:space="preserve"> надо подставлять [10] усредненную энергию, равную </w:t>
      </w:r>
      <w:r w:rsidRPr="00D55802">
        <w:rPr>
          <w:position w:val="-6"/>
          <w:lang w:val="en-US"/>
        </w:rPr>
        <w:object w:dxaOrig="700" w:dyaOrig="340">
          <v:shape id="_x0000_i1033" type="#_x0000_t75" style="width:35.05pt;height:16.9pt" o:ole="">
            <v:imagedata r:id="rId30" o:title=""/>
          </v:shape>
          <o:OLEObject Type="Embed" ProgID="Equation.3" ShapeID="_x0000_i1033" DrawAspect="Content" ObjectID="_1421010236" r:id="rId31"/>
        </w:object>
      </w:r>
      <w:r w:rsidRPr="00D55802">
        <w:t>.</w:t>
      </w:r>
    </w:p>
    <w:p w:rsidR="00EE20F8" w:rsidRPr="00EE20F8" w:rsidRDefault="00EE20F8" w:rsidP="00FF50E6">
      <w:pPr>
        <w:pStyle w:val="af0"/>
        <w:spacing w:line="230" w:lineRule="auto"/>
      </w:pPr>
      <w:r w:rsidRPr="00D55802">
        <w:t>В полученных предельных случаях прямол</w:t>
      </w:r>
      <w:r w:rsidRPr="00D55802">
        <w:t>и</w:t>
      </w:r>
      <w:r w:rsidRPr="00D55802">
        <w:t>нейного и диффузионного приближений тран</w:t>
      </w:r>
      <w:r w:rsidRPr="00D55802">
        <w:t>с</w:t>
      </w:r>
      <w:r w:rsidRPr="00D55802">
        <w:t>порта частиц по дисперсии несложно оценить и распределение длин пробега частиц, энерговклад и т.д. Однако необходимо подчеркнуть, что к оценкам распределений нужно относиться с ост</w:t>
      </w:r>
      <w:r w:rsidRPr="00D55802">
        <w:t>о</w:t>
      </w:r>
      <w:r w:rsidRPr="00D55802">
        <w:t xml:space="preserve">рожностью. В частности, в ряде случаев оценки диффузионных не применимы распределений при  </w:t>
      </w:r>
      <w:r w:rsidR="007E6E03">
        <w:rPr>
          <w:i/>
        </w:rPr>
        <w:t>х</w:t>
      </w:r>
      <w:r w:rsidRPr="00D55802">
        <w:rPr>
          <w:i/>
        </w:rPr>
        <w:t>&lt;L</w:t>
      </w:r>
      <w:r w:rsidRPr="00D55802">
        <w:rPr>
          <w:i/>
          <w:vertAlign w:val="subscript"/>
          <w:lang w:val="en-US"/>
        </w:rPr>
        <w:t>s</w:t>
      </w:r>
      <w:r w:rsidRPr="007E6E03">
        <w:t>,</w:t>
      </w:r>
      <w:r w:rsidRPr="00D55802">
        <w:rPr>
          <w:i/>
        </w:rPr>
        <w:t xml:space="preserve"> </w:t>
      </w:r>
      <w:r w:rsidRPr="00D55802">
        <w:t>поскольку частицы вначале могут двигаться не диффузно, а в одинаковых направлениях. П</w:t>
      </w:r>
      <w:r w:rsidRPr="00D55802">
        <w:t>о</w:t>
      </w:r>
      <w:r w:rsidRPr="00D55802">
        <w:t>мимо этого, в ряде случаев оценка вида распред</w:t>
      </w:r>
      <w:r w:rsidRPr="00D55802">
        <w:t>е</w:t>
      </w:r>
      <w:r w:rsidRPr="00D55802">
        <w:t>ления в каждом конкретном случае требует более строгого учета роли граничных условий в сист</w:t>
      </w:r>
      <w:r w:rsidRPr="00D55802">
        <w:t>е</w:t>
      </w:r>
      <w:r w:rsidRPr="00D55802">
        <w:t>ме. В этом смысле наиболее точными являются не дифференциальные, а интегральные параметры диффузионной теории, такие, как средняя длина пробега. В общем случае среднюю длину пробега можно задать сшивкой предельных случаев:</w:t>
      </w:r>
    </w:p>
    <w:p w:rsidR="00EE20F8" w:rsidRPr="00D55802" w:rsidRDefault="00EE20F8" w:rsidP="00FF50E6">
      <w:pPr>
        <w:pStyle w:val="af0"/>
        <w:spacing w:line="230" w:lineRule="auto"/>
        <w:ind w:firstLine="0"/>
      </w:pPr>
      <w:r w:rsidRPr="00D55802">
        <w:rPr>
          <w:i/>
          <w:lang w:val="en-US"/>
        </w:rPr>
        <w:t>L</w:t>
      </w:r>
      <w:r w:rsidRPr="00D55802">
        <w:rPr>
          <w:i/>
        </w:rPr>
        <w:t>=</w:t>
      </w:r>
      <w:r w:rsidRPr="00D55802">
        <w:rPr>
          <w:i/>
          <w:lang w:val="en-US"/>
        </w:rPr>
        <w:t>L</w:t>
      </w:r>
      <w:r w:rsidRPr="00D55802">
        <w:rPr>
          <w:i/>
          <w:vertAlign w:val="subscript"/>
          <w:lang w:val="en-US"/>
        </w:rPr>
        <w:t>a</w:t>
      </w:r>
      <w:r w:rsidRPr="00D55802">
        <w:t xml:space="preserve"> для </w:t>
      </w:r>
      <w:r w:rsidRPr="00D55802">
        <w:rPr>
          <w:i/>
          <w:lang w:val="en-US"/>
        </w:rPr>
        <w:t>R</w:t>
      </w:r>
      <w:r w:rsidRPr="00D55802">
        <w:rPr>
          <w:i/>
        </w:rPr>
        <w:t>≤</w:t>
      </w:r>
      <w:r w:rsidRPr="00D55802">
        <w:t xml:space="preserve">2/3; </w:t>
      </w:r>
      <w:r w:rsidR="007E6E03">
        <w:tab/>
      </w:r>
      <w:r w:rsidRPr="00D55802">
        <w:t>(9)</w:t>
      </w:r>
    </w:p>
    <w:p w:rsidR="00EE20F8" w:rsidRPr="00D55802" w:rsidRDefault="007E6E03" w:rsidP="00FF50E6">
      <w:pPr>
        <w:pStyle w:val="af0"/>
        <w:spacing w:line="230" w:lineRule="auto"/>
        <w:ind w:firstLine="0"/>
      </w:pPr>
      <w:r w:rsidRPr="007E6E03">
        <w:rPr>
          <w:position w:val="-12"/>
          <w:lang w:val="en-US"/>
        </w:rPr>
        <w:object w:dxaOrig="1520" w:dyaOrig="380">
          <v:shape id="_x0000_i1034" type="#_x0000_t75" style="width:75.75pt;height:18.8pt" o:ole="">
            <v:imagedata r:id="rId32" o:title=""/>
          </v:shape>
          <o:OLEObject Type="Embed" ProgID="Equation.DSMT4" ShapeID="_x0000_i1034" DrawAspect="Content" ObjectID="_1421010237" r:id="rId33"/>
        </w:object>
      </w:r>
      <w:r w:rsidR="00EE20F8" w:rsidRPr="00D55802">
        <w:t xml:space="preserve"> для </w:t>
      </w:r>
      <w:r w:rsidR="00EE20F8" w:rsidRPr="00D55802">
        <w:rPr>
          <w:i/>
          <w:lang w:val="en-US"/>
        </w:rPr>
        <w:t>R</w:t>
      </w:r>
      <w:r w:rsidR="00EE20F8" w:rsidRPr="00D55802">
        <w:t>&gt;2/3.</w:t>
      </w:r>
      <w:r>
        <w:tab/>
      </w:r>
      <w:r w:rsidR="00EE20F8" w:rsidRPr="00D55802">
        <w:t xml:space="preserve"> (10)</w:t>
      </w:r>
    </w:p>
    <w:p w:rsidR="00EE20F8" w:rsidRPr="00D55802" w:rsidRDefault="00EE20F8" w:rsidP="00FF50E6">
      <w:pPr>
        <w:pStyle w:val="af0"/>
        <w:spacing w:line="230" w:lineRule="auto"/>
      </w:pPr>
      <w:r w:rsidRPr="00D55802">
        <w:t>Полученная сшивка согласуется в пределах 10</w:t>
      </w:r>
      <w:r w:rsidR="007E6E03">
        <w:t>…</w:t>
      </w:r>
      <w:r w:rsidRPr="00D55802">
        <w:t>30</w:t>
      </w:r>
      <w:r w:rsidR="007E6E03">
        <w:t> </w:t>
      </w:r>
      <w:r w:rsidRPr="00D55802">
        <w:t>% во всем диапазоне значений диффуз</w:t>
      </w:r>
      <w:r w:rsidRPr="00D55802">
        <w:t>и</w:t>
      </w:r>
      <w:r w:rsidRPr="00D55802">
        <w:t>онного отношения с результатами расчетов мет</w:t>
      </w:r>
      <w:r w:rsidRPr="00D55802">
        <w:t>о</w:t>
      </w:r>
      <w:r w:rsidRPr="00D55802">
        <w:t>дом Монте</w:t>
      </w:r>
      <w:r w:rsidR="007E6E03">
        <w:t>–</w:t>
      </w:r>
      <w:r w:rsidRPr="00D55802">
        <w:t>Карло для основных случаев.</w:t>
      </w:r>
    </w:p>
    <w:p w:rsidR="00EE20F8" w:rsidRPr="00D55802" w:rsidRDefault="00EE20F8" w:rsidP="00FF50E6">
      <w:pPr>
        <w:pStyle w:val="af0"/>
        <w:spacing w:line="230" w:lineRule="auto"/>
      </w:pPr>
      <w:r w:rsidRPr="00D55802">
        <w:t>Для рассмотрения транспорта ускоренных электронов использовались известные формулы [10]. В нерелятивистском случае пробег до разв</w:t>
      </w:r>
      <w:r w:rsidRPr="00D55802">
        <w:t>о</w:t>
      </w:r>
      <w:r w:rsidRPr="00D55802">
        <w:t>рота может быть вычислен по формуле</w:t>
      </w:r>
    </w:p>
    <w:p w:rsidR="00EE20F8" w:rsidRPr="00D55802" w:rsidRDefault="007E6E03" w:rsidP="00AF2F96">
      <w:pPr>
        <w:pStyle w:val="af0"/>
        <w:spacing w:line="235" w:lineRule="auto"/>
        <w:ind w:firstLine="0"/>
      </w:pPr>
      <w:r w:rsidRPr="007E6E03">
        <w:rPr>
          <w:position w:val="-44"/>
        </w:rPr>
        <w:object w:dxaOrig="4660" w:dyaOrig="820">
          <v:shape id="_x0000_i1035" type="#_x0000_t75" style="width:221.65pt;height:40.7pt" o:ole="">
            <v:imagedata r:id="rId34" o:title=""/>
          </v:shape>
          <o:OLEObject Type="Embed" ProgID="Equation.DSMT4" ShapeID="_x0000_i1035" DrawAspect="Content" ObjectID="_1421010238" r:id="rId35"/>
        </w:object>
      </w:r>
      <w:r>
        <w:tab/>
      </w:r>
      <w:r w:rsidR="00EE20F8" w:rsidRPr="00D55802">
        <w:t>(11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>где каждый из членов суммы отвечает определ</w:t>
      </w:r>
      <w:r w:rsidR="00297EF6">
        <w:t>е</w:t>
      </w:r>
      <w:r w:rsidRPr="00D55802">
        <w:t>н</w:t>
      </w:r>
      <w:r w:rsidRPr="00D55802">
        <w:t xml:space="preserve">ному типу атомов тормозящего вещества; </w:t>
      </w:r>
      <w:r w:rsidRPr="00D55802">
        <w:rPr>
          <w:i/>
        </w:rPr>
        <w:t>K=1/</w:t>
      </w:r>
      <w:r w:rsidRPr="00D55802">
        <w:t>(4</w:t>
      </w:r>
      <w:r w:rsidRPr="007E6E03">
        <w:sym w:font="Symbol" w:char="F070"/>
      </w:r>
      <w:r w:rsidRPr="007E6E03">
        <w:sym w:font="Symbol" w:char="F065"/>
      </w:r>
      <w:r w:rsidRPr="00D55802">
        <w:rPr>
          <w:vertAlign w:val="subscript"/>
        </w:rPr>
        <w:t>0</w:t>
      </w:r>
      <w:r w:rsidRPr="00D55802">
        <w:t xml:space="preserve">); </w:t>
      </w:r>
      <w:r w:rsidRPr="007E6E03">
        <w:sym w:font="Symbol" w:char="F065"/>
      </w:r>
      <w:r w:rsidRPr="00D55802">
        <w:rPr>
          <w:vertAlign w:val="subscript"/>
        </w:rPr>
        <w:t>0</w:t>
      </w:r>
      <w:r w:rsidRPr="00D55802">
        <w:t xml:space="preserve"> </w:t>
      </w:r>
      <w:r w:rsidR="007E6E03">
        <w:t>–</w:t>
      </w:r>
      <w:r w:rsidRPr="00D55802">
        <w:t xml:space="preserve"> электрическая постоянная; </w:t>
      </w:r>
      <w:r w:rsidRPr="00D55802">
        <w:rPr>
          <w:i/>
        </w:rPr>
        <w:t xml:space="preserve">e </w:t>
      </w:r>
      <w:r w:rsidR="007E6E03">
        <w:t>–</w:t>
      </w:r>
      <w:r w:rsidRPr="00D55802">
        <w:t xml:space="preserve"> з</w:t>
      </w:r>
      <w:r w:rsidRPr="00D55802">
        <w:t>а</w:t>
      </w:r>
      <w:r w:rsidRPr="00D55802">
        <w:t xml:space="preserve">ряд электрона; </w:t>
      </w:r>
      <w:r w:rsidRPr="00D55802">
        <w:rPr>
          <w:i/>
        </w:rPr>
        <w:t>N</w:t>
      </w:r>
      <w:r w:rsidRPr="00D55802">
        <w:rPr>
          <w:i/>
          <w:vertAlign w:val="subscript"/>
        </w:rPr>
        <w:t xml:space="preserve">i </w:t>
      </w:r>
      <w:r w:rsidRPr="00D55802">
        <w:t xml:space="preserve">и </w:t>
      </w:r>
      <w:r w:rsidRPr="00D55802">
        <w:rPr>
          <w:i/>
        </w:rPr>
        <w:t>Z</w:t>
      </w:r>
      <w:r w:rsidRPr="00D55802">
        <w:rPr>
          <w:i/>
          <w:vertAlign w:val="subscript"/>
        </w:rPr>
        <w:t>i</w:t>
      </w:r>
      <w:r w:rsidRPr="00D55802">
        <w:t xml:space="preserve"> </w:t>
      </w:r>
      <w:r w:rsidR="007E6E03">
        <w:t>–</w:t>
      </w:r>
      <w:r w:rsidRPr="00D55802">
        <w:t xml:space="preserve"> соответственно конце</w:t>
      </w:r>
      <w:r w:rsidRPr="00D55802">
        <w:t>н</w:t>
      </w:r>
      <w:r w:rsidRPr="00D55802">
        <w:t xml:space="preserve">трация и заряд в единицах </w:t>
      </w:r>
      <w:r w:rsidRPr="00D55802">
        <w:rPr>
          <w:i/>
        </w:rPr>
        <w:t>e</w:t>
      </w:r>
      <w:r w:rsidRPr="00D55802">
        <w:t xml:space="preserve"> атомов типа</w:t>
      </w:r>
      <w:r w:rsidRPr="00D55802">
        <w:rPr>
          <w:i/>
        </w:rPr>
        <w:t xml:space="preserve"> i</w:t>
      </w:r>
      <w:r w:rsidRPr="00D55802">
        <w:t xml:space="preserve">; </w:t>
      </w:r>
      <w:r w:rsidR="007E6E03" w:rsidRPr="007E6E03">
        <w:rPr>
          <w:position w:val="-28"/>
        </w:rPr>
        <w:object w:dxaOrig="2160" w:dyaOrig="660">
          <v:shape id="_x0000_i1036" type="#_x0000_t75" style="width:108.3pt;height:33.2pt" o:ole="">
            <v:imagedata r:id="rId36" o:title=""/>
          </v:shape>
          <o:OLEObject Type="Embed" ProgID="Equation.DSMT4" ShapeID="_x0000_i1036" DrawAspect="Content" ObjectID="_1421010239" r:id="rId37"/>
        </w:object>
      </w:r>
      <w:r w:rsidRPr="00D55802">
        <w:t xml:space="preserve"> </w:t>
      </w:r>
      <w:r w:rsidR="007E6E03">
        <w:t>–</w:t>
      </w:r>
      <w:r w:rsidRPr="00D55802">
        <w:t xml:space="preserve"> угол  экранирования; </w:t>
      </w:r>
      <w:r w:rsidRPr="00D55802">
        <w:rPr>
          <w:i/>
        </w:rPr>
        <w:t xml:space="preserve">h </w:t>
      </w:r>
      <w:r w:rsidR="007E6E03">
        <w:t>–</w:t>
      </w:r>
      <w:r w:rsidRPr="007E6E03">
        <w:t xml:space="preserve"> </w:t>
      </w:r>
      <w:r w:rsidRPr="00D55802">
        <w:t xml:space="preserve">постоянная Планка; </w:t>
      </w:r>
      <w:r w:rsidRPr="00D55802">
        <w:rPr>
          <w:i/>
        </w:rPr>
        <w:t xml:space="preserve">m </w:t>
      </w:r>
      <w:r w:rsidR="007E6E03" w:rsidRPr="007E6E03">
        <w:t>–</w:t>
      </w:r>
      <w:r w:rsidRPr="00D55802">
        <w:rPr>
          <w:i/>
        </w:rPr>
        <w:t xml:space="preserve"> </w:t>
      </w:r>
      <w:r w:rsidRPr="00D55802">
        <w:t xml:space="preserve">масса электрона; </w:t>
      </w:r>
      <w:r w:rsidRPr="00D55802">
        <w:rPr>
          <w:i/>
        </w:rPr>
        <w:t>a</w:t>
      </w:r>
      <w:r w:rsidRPr="007E6E03">
        <w:rPr>
          <w:vertAlign w:val="subscript"/>
        </w:rPr>
        <w:t>0</w:t>
      </w:r>
      <w:r w:rsidRPr="00D55802">
        <w:t xml:space="preserve"> </w:t>
      </w:r>
      <w:r w:rsidR="007E6E03">
        <w:t>–</w:t>
      </w:r>
      <w:r w:rsidRPr="00D55802">
        <w:t xml:space="preserve"> б</w:t>
      </w:r>
      <w:r w:rsidRPr="00D55802">
        <w:t>о</w:t>
      </w:r>
      <w:r w:rsidRPr="00D55802">
        <w:t>ровский радиус. При этом упругому соударению соответствует совокупность столкновений, прив</w:t>
      </w:r>
      <w:r w:rsidRPr="00D55802">
        <w:t>о</w:t>
      </w:r>
      <w:r w:rsidRPr="00D55802">
        <w:t>дя</w:t>
      </w:r>
      <w:r w:rsidR="00CB654E">
        <w:t>щ</w:t>
      </w:r>
      <w:r w:rsidRPr="00D55802">
        <w:t>ая к существенному изменению направления движения быстрого электрона.</w:t>
      </w:r>
    </w:p>
    <w:p w:rsidR="00EE20F8" w:rsidRPr="00D55802" w:rsidRDefault="00EE20F8" w:rsidP="00AF2F96">
      <w:pPr>
        <w:pStyle w:val="af0"/>
        <w:spacing w:line="235" w:lineRule="auto"/>
        <w:rPr>
          <w:b/>
        </w:rPr>
      </w:pPr>
      <w:r w:rsidRPr="00D55802">
        <w:t xml:space="preserve">Тормозной путь </w:t>
      </w:r>
      <w:r w:rsidRPr="00D55802">
        <w:rPr>
          <w:i/>
        </w:rPr>
        <w:t>L</w:t>
      </w:r>
      <w:r w:rsidRPr="00D55802">
        <w:rPr>
          <w:i/>
          <w:vertAlign w:val="subscript"/>
          <w:lang w:val="en-US"/>
        </w:rPr>
        <w:t>a</w:t>
      </w:r>
      <w:r w:rsidRPr="00D55802">
        <w:t>(</w:t>
      </w:r>
      <w:r w:rsidRPr="00D55802">
        <w:rPr>
          <w:i/>
        </w:rPr>
        <w:t>Е</w:t>
      </w:r>
      <w:r w:rsidRPr="00D55802">
        <w:t>) вычисляют с помощью формулы Бете:</w:t>
      </w:r>
      <w:r w:rsidRPr="00D55802">
        <w:rPr>
          <w:b/>
        </w:rPr>
        <w:t xml:space="preserve"> </w:t>
      </w:r>
    </w:p>
    <w:p w:rsidR="00EE20F8" w:rsidRPr="00D55802" w:rsidRDefault="00CB654E" w:rsidP="00AF2F96">
      <w:pPr>
        <w:pStyle w:val="af0"/>
        <w:spacing w:line="235" w:lineRule="auto"/>
        <w:ind w:firstLine="0"/>
        <w:rPr>
          <w:i/>
          <w:sz w:val="28"/>
          <w:szCs w:val="28"/>
        </w:rPr>
      </w:pPr>
      <w:r w:rsidRPr="00CB654E">
        <w:rPr>
          <w:position w:val="-72"/>
          <w:lang w:val="en-US"/>
        </w:rPr>
        <w:object w:dxaOrig="3120" w:dyaOrig="1560">
          <v:shape id="_x0000_i1037" type="#_x0000_t75" style="width:155.9pt;height:78.25pt" o:ole="">
            <v:imagedata r:id="rId38" o:title=""/>
          </v:shape>
          <o:OLEObject Type="Embed" ProgID="Equation.DSMT4" ShapeID="_x0000_i1037" DrawAspect="Content" ObjectID="_1421010240" r:id="rId39"/>
        </w:object>
      </w:r>
      <w:r>
        <w:tab/>
      </w:r>
      <w:r w:rsidR="00EE20F8" w:rsidRPr="00D55802">
        <w:t xml:space="preserve"> (12)</w:t>
      </w:r>
    </w:p>
    <w:p w:rsidR="00EE20F8" w:rsidRPr="00831AC3" w:rsidRDefault="00EE20F8" w:rsidP="00892CFF">
      <w:pPr>
        <w:pStyle w:val="af0"/>
        <w:spacing w:line="230" w:lineRule="auto"/>
        <w:ind w:firstLine="0"/>
        <w:rPr>
          <w:spacing w:val="-2"/>
        </w:rPr>
      </w:pPr>
      <w:r w:rsidRPr="00831AC3">
        <w:rPr>
          <w:spacing w:val="-2"/>
        </w:rPr>
        <w:t xml:space="preserve">где </w:t>
      </w:r>
      <w:r w:rsidRPr="00831AC3">
        <w:rPr>
          <w:i/>
          <w:spacing w:val="-2"/>
        </w:rPr>
        <w:t>s</w:t>
      </w:r>
      <w:r w:rsidRPr="00831AC3">
        <w:rPr>
          <w:spacing w:val="-2"/>
        </w:rPr>
        <w:t xml:space="preserve"> </w:t>
      </w:r>
      <w:r w:rsidR="00CB654E" w:rsidRPr="00831AC3">
        <w:rPr>
          <w:spacing w:val="-2"/>
        </w:rPr>
        <w:t>–</w:t>
      </w:r>
      <w:r w:rsidRPr="00831AC3">
        <w:rPr>
          <w:spacing w:val="-2"/>
        </w:rPr>
        <w:t xml:space="preserve"> путь, пройденный электроном; </w:t>
      </w:r>
      <w:r w:rsidRPr="00831AC3">
        <w:rPr>
          <w:i/>
          <w:spacing w:val="-2"/>
        </w:rPr>
        <w:t>I</w:t>
      </w:r>
      <w:r w:rsidRPr="00831AC3">
        <w:rPr>
          <w:spacing w:val="-2"/>
          <w:vertAlign w:val="subscript"/>
        </w:rPr>
        <w:t>0</w:t>
      </w:r>
      <w:r w:rsidRPr="00831AC3">
        <w:rPr>
          <w:spacing w:val="-2"/>
        </w:rPr>
        <w:sym w:font="Symbol" w:char="F0BB"/>
      </w:r>
      <w:r w:rsidRPr="00831AC3">
        <w:rPr>
          <w:spacing w:val="-2"/>
        </w:rPr>
        <w:t>10</w:t>
      </w:r>
      <w:r w:rsidR="00CB654E" w:rsidRPr="00831AC3">
        <w:rPr>
          <w:spacing w:val="-2"/>
        </w:rPr>
        <w:t> </w:t>
      </w:r>
      <w:r w:rsidRPr="00831AC3">
        <w:rPr>
          <w:spacing w:val="-2"/>
        </w:rPr>
        <w:t xml:space="preserve">эВ. При этом по своему физическому смыслу </w:t>
      </w:r>
      <w:r w:rsidRPr="00831AC3">
        <w:rPr>
          <w:i/>
          <w:spacing w:val="-2"/>
        </w:rPr>
        <w:t>L</w:t>
      </w:r>
      <w:r w:rsidRPr="00831AC3">
        <w:rPr>
          <w:i/>
          <w:spacing w:val="-2"/>
          <w:vertAlign w:val="subscript"/>
          <w:lang w:val="en-US"/>
        </w:rPr>
        <w:t>a</w:t>
      </w:r>
      <w:r w:rsidRPr="00831AC3">
        <w:rPr>
          <w:spacing w:val="-2"/>
        </w:rPr>
        <w:t>(</w:t>
      </w:r>
      <w:r w:rsidRPr="00831AC3">
        <w:rPr>
          <w:i/>
          <w:spacing w:val="-2"/>
        </w:rPr>
        <w:t>Е</w:t>
      </w:r>
      <w:r w:rsidRPr="00831AC3">
        <w:rPr>
          <w:spacing w:val="-2"/>
          <w:vertAlign w:val="subscript"/>
        </w:rPr>
        <w:t>0</w:t>
      </w:r>
      <w:r w:rsidRPr="00831AC3">
        <w:rPr>
          <w:spacing w:val="-2"/>
        </w:rPr>
        <w:t>) представляет путь, пройденный электроном, п</w:t>
      </w:r>
      <w:r w:rsidRPr="00831AC3">
        <w:rPr>
          <w:spacing w:val="-2"/>
        </w:rPr>
        <w:t>о</w:t>
      </w:r>
      <w:r w:rsidRPr="00831AC3">
        <w:rPr>
          <w:spacing w:val="-2"/>
        </w:rPr>
        <w:t>следовательно теряющим свою энергию от знач</w:t>
      </w:r>
      <w:r w:rsidRPr="00831AC3">
        <w:rPr>
          <w:spacing w:val="-2"/>
        </w:rPr>
        <w:t>е</w:t>
      </w:r>
      <w:r w:rsidRPr="00831AC3">
        <w:rPr>
          <w:spacing w:val="-2"/>
        </w:rPr>
        <w:t xml:space="preserve">ния </w:t>
      </w:r>
      <w:r w:rsidRPr="00831AC3">
        <w:rPr>
          <w:i/>
          <w:spacing w:val="-2"/>
        </w:rPr>
        <w:t>Е</w:t>
      </w:r>
      <w:r w:rsidRPr="00831AC3">
        <w:rPr>
          <w:spacing w:val="-2"/>
          <w:vertAlign w:val="subscript"/>
        </w:rPr>
        <w:t>0</w:t>
      </w:r>
      <w:r w:rsidRPr="00831AC3">
        <w:rPr>
          <w:i/>
          <w:spacing w:val="-2"/>
        </w:rPr>
        <w:t xml:space="preserve"> </w:t>
      </w:r>
      <w:r w:rsidRPr="00831AC3">
        <w:rPr>
          <w:spacing w:val="-2"/>
        </w:rPr>
        <w:t xml:space="preserve">до минимального </w:t>
      </w:r>
      <w:r w:rsidRPr="00831AC3">
        <w:rPr>
          <w:i/>
          <w:spacing w:val="-2"/>
        </w:rPr>
        <w:t>E</w:t>
      </w:r>
      <w:r w:rsidRPr="00831AC3">
        <w:rPr>
          <w:spacing w:val="-2"/>
          <w:vertAlign w:val="subscript"/>
        </w:rPr>
        <w:t>min</w:t>
      </w:r>
      <w:r w:rsidRPr="00831AC3">
        <w:rPr>
          <w:i/>
          <w:spacing w:val="-2"/>
        </w:rPr>
        <w:t>≈I</w:t>
      </w:r>
      <w:r w:rsidRPr="00831AC3">
        <w:rPr>
          <w:spacing w:val="-2"/>
          <w:vertAlign w:val="subscript"/>
        </w:rPr>
        <w:t>0</w:t>
      </w:r>
      <w:r w:rsidRPr="00831AC3">
        <w:rPr>
          <w:spacing w:val="-2"/>
        </w:rPr>
        <w:t xml:space="preserve"> </w:t>
      </w:r>
      <w:r w:rsidRPr="00831AC3">
        <w:rPr>
          <w:i/>
          <w:spacing w:val="-2"/>
        </w:rPr>
        <w:t>Z</w:t>
      </w:r>
      <w:r w:rsidRPr="00831AC3">
        <w:rPr>
          <w:spacing w:val="-2"/>
        </w:rPr>
        <w:t>.</w:t>
      </w:r>
      <w:r w:rsidRPr="00831AC3">
        <w:rPr>
          <w:i/>
          <w:spacing w:val="-2"/>
        </w:rPr>
        <w:t xml:space="preserve"> </w:t>
      </w:r>
      <w:r w:rsidRPr="00831AC3">
        <w:rPr>
          <w:spacing w:val="-2"/>
        </w:rPr>
        <w:t>Здесь при инт</w:t>
      </w:r>
      <w:r w:rsidRPr="00831AC3">
        <w:rPr>
          <w:spacing w:val="-2"/>
        </w:rPr>
        <w:t>е</w:t>
      </w:r>
      <w:r w:rsidRPr="00831AC3">
        <w:rPr>
          <w:spacing w:val="-2"/>
        </w:rPr>
        <w:t>грировании пренебрегалось логарифмической з</w:t>
      </w:r>
      <w:r w:rsidRPr="00831AC3">
        <w:rPr>
          <w:spacing w:val="-2"/>
        </w:rPr>
        <w:t>а</w:t>
      </w:r>
      <w:r w:rsidRPr="00831AC3">
        <w:rPr>
          <w:spacing w:val="-2"/>
        </w:rPr>
        <w:t xml:space="preserve">висимостью от параметра интегрирования, а также вкладом в тормозной путь фрагмента траектории, соответствующего малым значениям энергии. </w:t>
      </w:r>
    </w:p>
    <w:p w:rsidR="00EE20F8" w:rsidRPr="00D55802" w:rsidRDefault="00EE20F8" w:rsidP="00AF2F96">
      <w:pPr>
        <w:pStyle w:val="af0"/>
        <w:spacing w:line="235" w:lineRule="auto"/>
      </w:pPr>
      <w:r w:rsidRPr="00892CFF">
        <w:rPr>
          <w:spacing w:val="-2"/>
        </w:rPr>
        <w:t>На рис</w:t>
      </w:r>
      <w:r w:rsidR="006D109E" w:rsidRPr="00892CFF">
        <w:rPr>
          <w:spacing w:val="-2"/>
        </w:rPr>
        <w:t>унке</w:t>
      </w:r>
      <w:r w:rsidRPr="00892CFF">
        <w:rPr>
          <w:spacing w:val="-2"/>
        </w:rPr>
        <w:t xml:space="preserve"> 2 представлены рассчитанные с и</w:t>
      </w:r>
      <w:r w:rsidRPr="00892CFF">
        <w:rPr>
          <w:spacing w:val="-2"/>
        </w:rPr>
        <w:t>с</w:t>
      </w:r>
      <w:r w:rsidRPr="00892CFF">
        <w:rPr>
          <w:spacing w:val="-2"/>
        </w:rPr>
        <w:t>пользованием модели обобщенной диффузии дл</w:t>
      </w:r>
      <w:r w:rsidRPr="00892CFF">
        <w:rPr>
          <w:spacing w:val="-2"/>
        </w:rPr>
        <w:t>и</w:t>
      </w:r>
      <w:r w:rsidRPr="00892CFF">
        <w:rPr>
          <w:spacing w:val="-2"/>
        </w:rPr>
        <w:t>ны пробега вдоль координаты электронов с энерг</w:t>
      </w:r>
      <w:r w:rsidRPr="00892CFF">
        <w:rPr>
          <w:spacing w:val="-2"/>
        </w:rPr>
        <w:t>и</w:t>
      </w:r>
      <w:r w:rsidRPr="00892CFF">
        <w:rPr>
          <w:spacing w:val="-2"/>
        </w:rPr>
        <w:t>ей 3-100 кэВ для характерных веществ с разли</w:t>
      </w:r>
      <w:r w:rsidRPr="00892CFF">
        <w:rPr>
          <w:spacing w:val="-2"/>
        </w:rPr>
        <w:t>ч</w:t>
      </w:r>
      <w:r w:rsidRPr="00892CFF">
        <w:rPr>
          <w:spacing w:val="-2"/>
        </w:rPr>
        <w:t>ными зарядовыми числами (</w:t>
      </w:r>
      <w:r w:rsidRPr="00892CFF">
        <w:rPr>
          <w:i/>
          <w:spacing w:val="-2"/>
        </w:rPr>
        <w:t>Z</w:t>
      </w:r>
      <w:r w:rsidRPr="00892CFF">
        <w:rPr>
          <w:spacing w:val="-2"/>
        </w:rPr>
        <w:t xml:space="preserve">=2,7 – полиэтилен, </w:t>
      </w:r>
      <w:r w:rsidRPr="00892CFF">
        <w:rPr>
          <w:i/>
          <w:spacing w:val="-2"/>
        </w:rPr>
        <w:t>Z</w:t>
      </w:r>
      <w:r w:rsidRPr="00892CFF">
        <w:rPr>
          <w:spacing w:val="-2"/>
        </w:rPr>
        <w:t xml:space="preserve">=10 </w:t>
      </w:r>
      <w:r w:rsidR="006D109E" w:rsidRPr="00892CFF">
        <w:rPr>
          <w:spacing w:val="-2"/>
        </w:rPr>
        <w:t>–</w:t>
      </w:r>
      <w:r w:rsidRPr="00892CFF">
        <w:rPr>
          <w:spacing w:val="-2"/>
        </w:rPr>
        <w:t xml:space="preserve"> кварц, </w:t>
      </w:r>
      <w:r w:rsidRPr="00892CFF">
        <w:rPr>
          <w:i/>
          <w:spacing w:val="-2"/>
        </w:rPr>
        <w:t>Z</w:t>
      </w:r>
      <w:r w:rsidRPr="00892CFF">
        <w:rPr>
          <w:spacing w:val="-2"/>
        </w:rPr>
        <w:t xml:space="preserve">=33 </w:t>
      </w:r>
      <w:r w:rsidR="006D109E" w:rsidRPr="00892CFF">
        <w:rPr>
          <w:spacing w:val="-2"/>
        </w:rPr>
        <w:t>–</w:t>
      </w:r>
      <w:r w:rsidRPr="00892CFF">
        <w:rPr>
          <w:spacing w:val="-2"/>
        </w:rPr>
        <w:t xml:space="preserve"> мышьяк, </w:t>
      </w:r>
      <w:r w:rsidRPr="00892CFF">
        <w:rPr>
          <w:i/>
          <w:spacing w:val="-2"/>
        </w:rPr>
        <w:t>Z</w:t>
      </w:r>
      <w:r w:rsidRPr="00892CFF">
        <w:rPr>
          <w:spacing w:val="-2"/>
        </w:rPr>
        <w:t>=82 –</w:t>
      </w:r>
      <w:r w:rsidRPr="00D55802">
        <w:t xml:space="preserve"> свинец). При </w:t>
      </w:r>
      <w:r w:rsidRPr="00D55802">
        <w:lastRenderedPageBreak/>
        <w:t>энергии, меньшей 3 кэВ, в формулах появляется ошибка, связанная с тем, что они выводились для больших энерги</w:t>
      </w:r>
      <w:r w:rsidR="0085365B">
        <w:t>й</w:t>
      </w:r>
      <w:r w:rsidRPr="00D55802">
        <w:t xml:space="preserve">, превышающих </w:t>
      </w:r>
      <w:r w:rsidRPr="00D55802">
        <w:rPr>
          <w:i/>
        </w:rPr>
        <w:t>I</w:t>
      </w:r>
      <w:r w:rsidRPr="00D55802">
        <w:rPr>
          <w:vertAlign w:val="subscript"/>
        </w:rPr>
        <w:t>0</w:t>
      </w:r>
      <w:r w:rsidRPr="00D55802">
        <w:t xml:space="preserve"> </w:t>
      </w:r>
      <w:r w:rsidRPr="00D55802">
        <w:rPr>
          <w:i/>
        </w:rPr>
        <w:t>Z</w:t>
      </w:r>
      <w:r w:rsidRPr="00D55802">
        <w:t>. При эне</w:t>
      </w:r>
      <w:r w:rsidRPr="00D55802">
        <w:t>р</w:t>
      </w:r>
      <w:r w:rsidRPr="00D55802">
        <w:t xml:space="preserve">гии, большей 100 кэВ, в формулах появляется ошибка, связанная с тем, что электрон становится релятивистским. 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Анализ показывает, что в рассматриваемом диапазоне энергий электронов сшивка прямол</w:t>
      </w:r>
      <w:r w:rsidRPr="00D55802">
        <w:t>и</w:t>
      </w:r>
      <w:r w:rsidRPr="00D55802">
        <w:t xml:space="preserve">нейного и диффузионного приближений модели обобщенной диффузии имеет место  в диапазоне </w:t>
      </w:r>
      <w:r w:rsidRPr="00D55802">
        <w:rPr>
          <w:i/>
        </w:rPr>
        <w:t>Z</w:t>
      </w:r>
      <w:r w:rsidRPr="00D55802">
        <w:t xml:space="preserve"> от 2</w:t>
      </w:r>
      <w:r>
        <w:t>,6 (при больших энергиях) до 3,</w:t>
      </w:r>
      <w:r w:rsidRPr="00D55802">
        <w:t>6 (при малых энергиях). Поскольку переход от одного прибл</w:t>
      </w:r>
      <w:r w:rsidRPr="00D55802">
        <w:t>и</w:t>
      </w:r>
      <w:r w:rsidRPr="00D55802">
        <w:t>жения к другому является плавным, то для бол</w:t>
      </w:r>
      <w:r w:rsidRPr="00D55802">
        <w:t>ь</w:t>
      </w:r>
      <w:r w:rsidRPr="00D55802">
        <w:t>шинства задач можно приближенно считать, что переход от одного приближения к другому прои</w:t>
      </w:r>
      <w:r w:rsidRPr="00D55802">
        <w:t>с</w:t>
      </w:r>
      <w:r w:rsidRPr="00D55802">
        <w:t xml:space="preserve">ходит при </w:t>
      </w:r>
      <w:r w:rsidRPr="00D55802">
        <w:rPr>
          <w:i/>
        </w:rPr>
        <w:t>Z</w:t>
      </w:r>
      <w:r w:rsidRPr="00D55802">
        <w:t xml:space="preserve"> ≈3. При этом при меньших </w:t>
      </w:r>
      <w:r w:rsidRPr="00D55802">
        <w:rPr>
          <w:i/>
        </w:rPr>
        <w:t xml:space="preserve">Z </w:t>
      </w:r>
      <w:r w:rsidRPr="00D55802">
        <w:t>работает прямолинейное приближение, а при больших – диффузионное.</w:t>
      </w:r>
    </w:p>
    <w:p w:rsidR="00EE20F8" w:rsidRPr="00D55802" w:rsidRDefault="000B33F3" w:rsidP="00AF2F96">
      <w:pPr>
        <w:pStyle w:val="af0"/>
        <w:spacing w:line="235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679700</wp:posOffset>
                </wp:positionV>
                <wp:extent cx="3041650" cy="3585210"/>
                <wp:effectExtent l="9525" t="12700" r="6350" b="2540"/>
                <wp:wrapTopAndBottom/>
                <wp:docPr id="28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0" cy="3585210"/>
                          <a:chOff x="1051" y="1191"/>
                          <a:chExt cx="4790" cy="5646"/>
                        </a:xfrm>
                      </wpg:grpSpPr>
                      <wps:wsp>
                        <wps:cNvPr id="29" name="Прямоугольник 12"/>
                        <wps:cNvSpPr>
                          <a:spLocks noChangeArrowheads="1"/>
                        </wps:cNvSpPr>
                        <wps:spPr bwMode="auto">
                          <a:xfrm>
                            <a:off x="1051" y="1191"/>
                            <a:ext cx="4790" cy="4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Поле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51" y="5610"/>
                            <a:ext cx="4790" cy="1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1D89" w:rsidRPr="00CA7B77" w:rsidRDefault="00441D89" w:rsidP="00FF50E6">
                              <w:pPr>
                                <w:spacing w:before="120"/>
                                <w:ind w:firstLine="0"/>
                                <w:jc w:val="left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Рис. 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. 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Длины пробега вдоль координаты электронов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>с энергией 3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…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100 кэВ для характерных веществ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>с различными зарядовыми числами (</w:t>
                              </w:r>
                              <w:r w:rsidRPr="00CA7B77">
                                <w:rPr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>=2,7 – полиэтилен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;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CA7B77">
                                <w:rPr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=10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–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кварц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;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CA7B77">
                                <w:rPr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=33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–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мышьяк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;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CA7B77">
                                <w:rPr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>=82 – свинец)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, 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>рассчитанные с использованием модели обобщенной диффузи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  <w:r w:rsidRPr="00CA7B7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1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9" y="1361"/>
                            <a:ext cx="4535" cy="4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" o:spid="_x0000_s1031" style="position:absolute;left:0;text-align:left;margin-left:0;margin-top:211pt;width:239.5pt;height:282.3pt;z-index:251682816" coordorigin="1051,1191" coordsize="4790,56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">
                <v:rect id="Прямоугольник 12" o:spid="_x0000_s1032" style="position:absolute;left:1051;top:1191;width:4790;height:44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igCsUA&#10;AADbAAAADwAAAGRycy9kb3ducmV2LnhtbESPT2vCQBTE7wW/w/IEb3WjoVWjq0hAKLSH+gfF2yP7&#10;TILZtzG71eTbdwsFj8PM/IZZrFpTiTs1rrSsYDSMQBBnVpecKzjsN69TEM4ja6wsk4KOHKyWvZcF&#10;Jto+eEv3nc9FgLBLUEHhfZ1I6bKCDLqhrYmDd7GNQR9kk0vd4CPATSXHUfQuDZYcFgqsKS0ou+5+&#10;jIKyi7/PX+lpkn7ejrGz3dHFb0apQb9dz0F4av0z/N/+0ArGM/j7En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KAKxQAAANsAAAAPAAAAAAAAAAAAAAAAAJgCAABkcnMv&#10;ZG93bnJldi54bWxQSwUGAAAAAAQABAD1AAAAigMAAAAA&#10;" filled="f"/>
                <v:shape id="Поле 13" o:spid="_x0000_s1033" type="#_x0000_t202" style="position:absolute;left:1051;top:5610;width:4790;height:1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ULKsMA&#10;AADbAAAADwAAAGRycy9kb3ducmV2LnhtbERPTU/CQBC9m/gfNmPiTbZAYkxlIUYl4aAgIAnchu7Y&#10;NnZnm92hlH/PHkw8vrzvyax3jeooxNqzgeEgA0VceFtzaeB7O394AhUF2WLjmQxcKMJsenszwdz6&#10;M6+p20ipUgjHHA1UIm2udSwqchgHviVO3I8PDiXBUGob8JzCXaNHWfaoHdacGips6bWi4ndzcgaa&#10;fQwfx0wO3Vv5KV8rfdq9D5fG3N/1L8+ghHr5F/+5F9bAOK1PX9IP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ULKsMAAADbAAAADwAAAAAAAAAAAAAAAACYAgAAZHJzL2Rv&#10;d25yZXYueG1sUEsFBgAAAAAEAAQA9QAAAIgDAAAAAA==&#10;" filled="f" stroked="f" strokeweight=".5pt">
                  <v:textbox inset="0,0,0,0">
                    <w:txbxContent>
                      <w:p w:rsidR="00441D89" w:rsidRPr="00CA7B77" w:rsidRDefault="00441D89" w:rsidP="00FF50E6">
                        <w:pPr>
                          <w:spacing w:before="120"/>
                          <w:ind w:firstLine="0"/>
                          <w:jc w:val="left"/>
                          <w:rPr>
                            <w:i/>
                            <w:sz w:val="18"/>
                            <w:szCs w:val="18"/>
                          </w:rPr>
                        </w:pP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Рис. 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2</w:t>
                        </w: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. 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Длины пробега вдоль координаты электронов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CA7B77">
                          <w:rPr>
                            <w:sz w:val="18"/>
                            <w:szCs w:val="18"/>
                          </w:rPr>
                          <w:t>с энергией 3</w:t>
                        </w:r>
                        <w:r>
                          <w:rPr>
                            <w:sz w:val="18"/>
                            <w:szCs w:val="18"/>
                          </w:rPr>
                          <w:t>…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100 кэВ для характерных веществ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CA7B77">
                          <w:rPr>
                            <w:sz w:val="18"/>
                            <w:szCs w:val="18"/>
                          </w:rPr>
                          <w:t>с различными зарядовыми числами (</w:t>
                        </w:r>
                        <w:r w:rsidRPr="00CA7B77">
                          <w:rPr>
                            <w:i/>
                            <w:sz w:val="18"/>
                            <w:szCs w:val="18"/>
                          </w:rPr>
                          <w:t>Z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>=2,7 – полиэтилен</w:t>
                        </w:r>
                        <w:r>
                          <w:rPr>
                            <w:sz w:val="18"/>
                            <w:szCs w:val="18"/>
                          </w:rPr>
                          <w:t>;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CA7B77">
                          <w:rPr>
                            <w:i/>
                            <w:sz w:val="18"/>
                            <w:szCs w:val="18"/>
                          </w:rPr>
                          <w:t>Z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=10 </w:t>
                        </w:r>
                        <w:r>
                          <w:rPr>
                            <w:sz w:val="18"/>
                            <w:szCs w:val="18"/>
                          </w:rPr>
                          <w:t>–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кварц</w:t>
                        </w:r>
                        <w:r>
                          <w:rPr>
                            <w:sz w:val="18"/>
                            <w:szCs w:val="18"/>
                          </w:rPr>
                          <w:t>;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CA7B77">
                          <w:rPr>
                            <w:i/>
                            <w:sz w:val="18"/>
                            <w:szCs w:val="18"/>
                          </w:rPr>
                          <w:t>Z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=33 </w:t>
                        </w:r>
                        <w:r>
                          <w:rPr>
                            <w:sz w:val="18"/>
                            <w:szCs w:val="18"/>
                          </w:rPr>
                          <w:t>–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мышьяк</w:t>
                        </w:r>
                        <w:r>
                          <w:rPr>
                            <w:sz w:val="18"/>
                            <w:szCs w:val="18"/>
                          </w:rPr>
                          <w:t>;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CA7B77">
                          <w:rPr>
                            <w:i/>
                            <w:sz w:val="18"/>
                            <w:szCs w:val="18"/>
                          </w:rPr>
                          <w:t>Z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>=82 – свинец)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, 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>рассчитанные с использованием модели обобщенной диффузии</w:t>
                        </w:r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  <w:r w:rsidRPr="00CA7B7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Рисунок 12" o:spid="_x0000_s1034" type="#_x0000_t75" style="position:absolute;left:1219;top:1361;width:4535;height:41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nuQRjEAAAA2wAAAA8AAABkcnMvZG93bnJldi54bWxEj8FqwzAQRO+F/IPYQG6N7KSE4EYJjmmg&#10;PZiSpB+wWFtbjbUylurYf18VCj0OM/OG2R1G24qBem8cK0iXCQjiymnDtYKP6+lxC8IHZI2tY1Iw&#10;kYfDfvaww0y7O59puIRaRAj7DBU0IXSZlL5qyKJfuo44ep+utxii7Gupe7xHuG3lKkk20qLhuNBg&#10;R0VD1e3ybRXg09fL2/tU3gpT+jw9MprhtFFqMR/zZxCBxvAf/mu/agXrFH6/xB8g9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nuQRjEAAAA2wAAAA8AAAAAAAAAAAAAAAAA&#10;nwIAAGRycy9kb3ducmV2LnhtbFBLBQYAAAAABAAEAPcAAACQAwAAAAA=&#10;">
                  <v:imagedata r:id="rId41" o:title="" cropbottom="9096f"/>
                </v:shape>
                <w10:wrap type="topAndBottom"/>
                <w10:anchorlock/>
              </v:group>
            </w:pict>
          </mc:Fallback>
        </mc:AlternateContent>
      </w:r>
      <w:r w:rsidR="00EE20F8" w:rsidRPr="00D55802">
        <w:t>Существенно, что в соответствии с формулами длина пробега вдоль координаты в прямолине</w:t>
      </w:r>
      <w:r w:rsidR="00EE20F8" w:rsidRPr="00D55802">
        <w:t>й</w:t>
      </w:r>
      <w:r w:rsidR="00EE20F8" w:rsidRPr="00D55802">
        <w:t>ном приближении пропорциональна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</w:rPr>
        <w:t>L</w:t>
      </w:r>
      <w:r w:rsidRPr="006D109E">
        <w:t>~</w:t>
      </w:r>
      <w:r w:rsidRPr="00D55802">
        <w:rPr>
          <w:i/>
        </w:rPr>
        <w:t>Z</w:t>
      </w:r>
      <w:r w:rsidR="006D109E" w:rsidRPr="006D109E">
        <w:rPr>
          <w:vertAlign w:val="superscript"/>
        </w:rPr>
        <w:t>–</w:t>
      </w:r>
      <w:r w:rsidRPr="006D109E">
        <w:rPr>
          <w:vertAlign w:val="superscript"/>
        </w:rPr>
        <w:t>1</w:t>
      </w:r>
      <w:r w:rsidRPr="00D55802">
        <w:t xml:space="preserve">, </w:t>
      </w:r>
      <w:r w:rsidR="006D109E">
        <w:tab/>
      </w:r>
      <w:r w:rsidRPr="00D55802">
        <w:t>(13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 xml:space="preserve">в то время как в диффузионном приближении 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</w:rPr>
        <w:t>L</w:t>
      </w:r>
      <w:r w:rsidRPr="006D109E">
        <w:t>~</w:t>
      </w:r>
      <w:r w:rsidRPr="00D55802">
        <w:rPr>
          <w:i/>
        </w:rPr>
        <w:t>Z</w:t>
      </w:r>
      <w:r w:rsidR="006D109E" w:rsidRPr="006D109E">
        <w:rPr>
          <w:vertAlign w:val="superscript"/>
        </w:rPr>
        <w:t>–1,</w:t>
      </w:r>
      <w:r w:rsidRPr="006D109E">
        <w:rPr>
          <w:vertAlign w:val="superscript"/>
        </w:rPr>
        <w:t>5</w:t>
      </w:r>
      <w:r w:rsidRPr="006D109E">
        <w:t>.</w:t>
      </w:r>
      <w:r w:rsidRPr="00D55802">
        <w:t xml:space="preserve"> </w:t>
      </w:r>
      <w:r w:rsidR="00402A2B">
        <w:tab/>
      </w:r>
      <w:r w:rsidRPr="00D55802">
        <w:t>(14)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Отметим, что полученные данные по длине пробега вдоль координаты в среднем в пределах 10</w:t>
      </w:r>
      <w:r w:rsidR="00222363">
        <w:t>…</w:t>
      </w:r>
      <w:r w:rsidRPr="00D55802">
        <w:t>30</w:t>
      </w:r>
      <w:r w:rsidR="00222363">
        <w:rPr>
          <w:lang w:val="en-US"/>
        </w:rPr>
        <w:t> </w:t>
      </w:r>
      <w:r w:rsidRPr="00D55802">
        <w:t>% согласуются с экспериментами и расч</w:t>
      </w:r>
      <w:r w:rsidRPr="00D55802">
        <w:t>е</w:t>
      </w:r>
      <w:r w:rsidRPr="00D55802">
        <w:t>тами методом Монте</w:t>
      </w:r>
      <w:r w:rsidR="00222363">
        <w:t>–</w:t>
      </w:r>
      <w:r w:rsidRPr="00D55802">
        <w:t>Карло. Анализ показывает, что функция</w:t>
      </w:r>
    </w:p>
    <w:p w:rsidR="00EE20F8" w:rsidRPr="00D55802" w:rsidRDefault="00FF50E6" w:rsidP="00AF2F96">
      <w:pPr>
        <w:pStyle w:val="af0"/>
        <w:spacing w:line="235" w:lineRule="auto"/>
        <w:ind w:firstLine="0"/>
      </w:pPr>
      <w:r w:rsidRPr="00FF50E6">
        <w:rPr>
          <w:position w:val="-28"/>
          <w:lang w:val="en-US"/>
        </w:rPr>
        <w:object w:dxaOrig="1939" w:dyaOrig="639">
          <v:shape id="_x0000_i1038" type="#_x0000_t75" style="width:97.05pt;height:31.95pt" o:ole="">
            <v:imagedata r:id="rId42" o:title=""/>
          </v:shape>
          <o:OLEObject Type="Embed" ProgID="Equation.DSMT4" ShapeID="_x0000_i1038" DrawAspect="Content" ObjectID="_1421010241" r:id="rId43"/>
        </w:object>
      </w:r>
      <w:r w:rsidR="00222363">
        <w:tab/>
      </w:r>
      <w:r w:rsidR="00EE20F8" w:rsidRPr="00D55802">
        <w:t>(15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 xml:space="preserve">слабо зависит от зарядового числа </w:t>
      </w:r>
      <w:r w:rsidRPr="00D55802">
        <w:rPr>
          <w:i/>
        </w:rPr>
        <w:t>Z</w:t>
      </w:r>
      <w:r w:rsidRPr="00D55802">
        <w:t>=1</w:t>
      </w:r>
      <w:r w:rsidR="00222363">
        <w:t>…</w:t>
      </w:r>
      <w:r w:rsidRPr="00D55802">
        <w:t>82 (в пределах ±5</w:t>
      </w:r>
      <w:r w:rsidR="00222363">
        <w:t> </w:t>
      </w:r>
      <w:r w:rsidRPr="00D55802">
        <w:t>%) и энергии электронов (в пределах ±20</w:t>
      </w:r>
      <w:r w:rsidR="00222363">
        <w:t> </w:t>
      </w:r>
      <w:r w:rsidRPr="00D55802">
        <w:t xml:space="preserve">%), поскольку эта зависимость определяется, </w:t>
      </w:r>
      <w:r w:rsidRPr="00D55802">
        <w:lastRenderedPageBreak/>
        <w:t>в основном логарифмами. Поэтому в рассматр</w:t>
      </w:r>
      <w:r w:rsidRPr="00D55802">
        <w:t>и</w:t>
      </w:r>
      <w:r w:rsidRPr="00D55802">
        <w:t>ваемом диапазоне зарядового числа и энергии с точностью 20</w:t>
      </w:r>
      <w:r w:rsidR="00222363">
        <w:t> </w:t>
      </w:r>
      <w:r w:rsidRPr="00D55802">
        <w:t>% диффузионное отношение задае</w:t>
      </w:r>
      <w:r w:rsidRPr="00D55802">
        <w:t>т</w:t>
      </w:r>
      <w:r w:rsidRPr="00D55802">
        <w:t>ся формулой: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  <w:lang w:val="en-US"/>
        </w:rPr>
        <w:t>R</w:t>
      </w:r>
      <w:r w:rsidRPr="00D55802">
        <w:t>=</w:t>
      </w:r>
      <w:r w:rsidRPr="00D55802">
        <w:rPr>
          <w:i/>
          <w:lang w:val="en-US"/>
        </w:rPr>
        <w:t>f</w:t>
      </w:r>
      <w:r w:rsidRPr="00222363">
        <w:t>(</w:t>
      </w:r>
      <w:r w:rsidRPr="00D55802">
        <w:rPr>
          <w:i/>
          <w:lang w:val="en-US"/>
        </w:rPr>
        <w:t>Z</w:t>
      </w:r>
      <w:r w:rsidRPr="00D55802">
        <w:rPr>
          <w:i/>
        </w:rPr>
        <w:t>+1</w:t>
      </w:r>
      <w:r w:rsidRPr="00222363">
        <w:t>),</w:t>
      </w:r>
      <w:r w:rsidR="00222363">
        <w:tab/>
      </w:r>
      <w:r w:rsidRPr="00D55802">
        <w:rPr>
          <w:i/>
        </w:rPr>
        <w:t xml:space="preserve"> </w:t>
      </w:r>
      <w:r w:rsidRPr="00D55802">
        <w:t>(16)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t xml:space="preserve">где </w:t>
      </w:r>
      <w:r w:rsidRPr="00D55802">
        <w:rPr>
          <w:i/>
          <w:lang w:val="en-US"/>
        </w:rPr>
        <w:t>f</w:t>
      </w:r>
      <w:r w:rsidRPr="00D55802">
        <w:rPr>
          <w:i/>
        </w:rPr>
        <w:t>≈</w:t>
      </w:r>
      <w:r w:rsidRPr="00D55802">
        <w:t>0</w:t>
      </w:r>
      <w:r>
        <w:t>,</w:t>
      </w:r>
      <w:r w:rsidRPr="00D55802">
        <w:t>16.</w:t>
      </w:r>
    </w:p>
    <w:p w:rsidR="00EE20F8" w:rsidRDefault="00EE20F8" w:rsidP="00AF2F96">
      <w:pPr>
        <w:pStyle w:val="af0"/>
        <w:spacing w:line="235" w:lineRule="auto"/>
      </w:pPr>
      <w:r w:rsidRPr="00D55802">
        <w:t xml:space="preserve">Доза облучения </w:t>
      </w:r>
      <w:r w:rsidRPr="00D55802">
        <w:rPr>
          <w:i/>
        </w:rPr>
        <w:t>D</w:t>
      </w:r>
      <w:r w:rsidRPr="00D55802">
        <w:t xml:space="preserve"> определяется энергией изл</w:t>
      </w:r>
      <w:r w:rsidRPr="00D55802">
        <w:t>у</w:t>
      </w:r>
      <w:r w:rsidRPr="00D55802">
        <w:t xml:space="preserve">чения, поглощаемой единицей массы вещества, и может быть связана с интенсивностью пучка </w:t>
      </w:r>
      <w:r w:rsidRPr="00D55802">
        <w:rPr>
          <w:i/>
        </w:rPr>
        <w:t>I</w:t>
      </w:r>
      <w:r w:rsidRPr="00D55802">
        <w:t xml:space="preserve"> (измеряемой в Дж/см</w:t>
      </w:r>
      <w:r w:rsidRPr="00D55802">
        <w:rPr>
          <w:vertAlign w:val="superscript"/>
        </w:rPr>
        <w:t>2</w:t>
      </w:r>
      <w:r w:rsidRPr="00D55802">
        <w:t>), длиной пробега вдоль к</w:t>
      </w:r>
      <w:r w:rsidRPr="00D55802">
        <w:t>о</w:t>
      </w:r>
      <w:r w:rsidRPr="00D55802">
        <w:t xml:space="preserve">ординаты </w:t>
      </w:r>
      <w:r w:rsidRPr="00D55802">
        <w:rPr>
          <w:i/>
        </w:rPr>
        <w:t>L</w:t>
      </w:r>
      <w:r w:rsidRPr="00D55802">
        <w:t xml:space="preserve"> и плотностью вещества </w:t>
      </w:r>
      <w:r w:rsidRPr="00D55802">
        <w:rPr>
          <w:i/>
        </w:rPr>
        <w:t>ρ</w:t>
      </w:r>
      <w:r w:rsidRPr="00D55802">
        <w:t xml:space="preserve"> формулой:</w:t>
      </w:r>
    </w:p>
    <w:p w:rsidR="00EE20F8" w:rsidRPr="00D55802" w:rsidRDefault="008F6A66" w:rsidP="00AF2F96">
      <w:pPr>
        <w:pStyle w:val="af0"/>
        <w:spacing w:line="235" w:lineRule="auto"/>
        <w:ind w:firstLine="0"/>
      </w:pPr>
      <m:oMath>
        <m:r>
          <w:rPr>
            <w:rFonts w:ascii="Cambria Math" w:hAns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</m:num>
          <m:den>
            <m:r>
              <w:rPr>
                <w:rFonts w:ascii="Cambria Math" w:hAnsi="Cambria Math"/>
              </w:rPr>
              <m:t>Lρ</m:t>
            </m:r>
          </m:den>
        </m:f>
      </m:oMath>
      <w:r w:rsidR="00222363">
        <w:tab/>
      </w:r>
      <w:r w:rsidR="00EE20F8" w:rsidRPr="00D55802">
        <w:t>(17)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 xml:space="preserve">Произведение </w:t>
      </w:r>
      <w:r w:rsidR="00222363">
        <w:rPr>
          <w:i/>
          <w:lang w:val="en-US"/>
        </w:rPr>
        <w:t>L</w:t>
      </w:r>
      <w:r w:rsidR="00222363">
        <w:rPr>
          <w:lang w:val="en-US"/>
        </w:rPr>
        <w:sym w:font="Symbol" w:char="F072"/>
      </w:r>
      <w:r w:rsidRPr="00D55802">
        <w:t xml:space="preserve"> в соответствии с (13</w:t>
      </w:r>
      <w:r w:rsidR="00222363" w:rsidRPr="00222363">
        <w:t>)</w:t>
      </w:r>
      <w:r w:rsidRPr="00D55802">
        <w:t xml:space="preserve">, </w:t>
      </w:r>
      <w:r w:rsidR="00222363" w:rsidRPr="00222363">
        <w:t>(</w:t>
      </w:r>
      <w:r w:rsidRPr="00D55802">
        <w:t>14) слабо зависит от типа вещества, так что в дифф</w:t>
      </w:r>
      <w:r w:rsidRPr="00D55802">
        <w:t>у</w:t>
      </w:r>
      <w:r w:rsidRPr="00D55802">
        <w:t>зионном приближении (качественно справедл</w:t>
      </w:r>
      <w:r w:rsidRPr="00D55802">
        <w:t>и</w:t>
      </w:r>
      <w:r w:rsidRPr="00D55802">
        <w:t>вом для практически всей таблицы Менделеева) соблюдается пропорциональность</w:t>
      </w:r>
    </w:p>
    <w:p w:rsidR="00EE20F8" w:rsidRPr="00D55802" w:rsidRDefault="00EE20F8" w:rsidP="00AF2F96">
      <w:pPr>
        <w:pStyle w:val="af0"/>
        <w:spacing w:line="235" w:lineRule="auto"/>
        <w:ind w:firstLine="0"/>
      </w:pPr>
      <w:r w:rsidRPr="00D55802">
        <w:rPr>
          <w:i/>
          <w:lang w:val="en-US"/>
        </w:rPr>
        <w:t>D</w:t>
      </w:r>
      <w:r w:rsidRPr="00D55802">
        <w:rPr>
          <w:i/>
        </w:rPr>
        <w:t>~Z</w:t>
      </w:r>
      <w:r w:rsidRPr="00222363">
        <w:rPr>
          <w:vertAlign w:val="superscript"/>
        </w:rPr>
        <w:t>0,5</w:t>
      </w:r>
      <w:r w:rsidRPr="00D55802">
        <w:rPr>
          <w:i/>
        </w:rPr>
        <w:t xml:space="preserve">. </w:t>
      </w:r>
      <w:r w:rsidR="00222363" w:rsidRPr="00C71402">
        <w:rPr>
          <w:i/>
        </w:rPr>
        <w:tab/>
      </w:r>
      <w:r w:rsidRPr="00D55802">
        <w:t>(18)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Эта зависимость становится еще более слабой, если учесть, что в тяжелых ядрах растет доля нейтронов в ядре, и масса ядра растет быстрей, чем заряд.</w:t>
      </w:r>
    </w:p>
    <w:p w:rsidR="00EE20F8" w:rsidRPr="000E5D25" w:rsidRDefault="00EE20F8" w:rsidP="00AF2F96">
      <w:pPr>
        <w:pStyle w:val="af0"/>
        <w:spacing w:line="235" w:lineRule="auto"/>
      </w:pPr>
      <w:r w:rsidRPr="00D55802">
        <w:t>Рассмотрим характерный пример [</w:t>
      </w:r>
      <w:r w:rsidRPr="00292747">
        <w:t>1</w:t>
      </w:r>
      <w:r>
        <w:t>4</w:t>
      </w:r>
      <w:r w:rsidRPr="00292747">
        <w:t>,15</w:t>
      </w:r>
      <w:r w:rsidRPr="00D55802">
        <w:t>], когда при разматывании липкой</w:t>
      </w:r>
      <w:r w:rsidRPr="000E5D25">
        <w:t xml:space="preserve"> ленты может возникать поток электронов с энергией 30</w:t>
      </w:r>
      <w:r w:rsidR="008F6A66" w:rsidRPr="000E5D25">
        <w:t xml:space="preserve"> </w:t>
      </w:r>
      <w:r w:rsidRPr="000E5D25">
        <w:t>кэВ, причем на 1</w:t>
      </w:r>
      <w:r w:rsidR="008F6A66" w:rsidRPr="000E5D25">
        <w:t xml:space="preserve"> </w:t>
      </w:r>
      <w:r w:rsidRPr="000E5D25">
        <w:t>см</w:t>
      </w:r>
      <w:r w:rsidRPr="000E5D25">
        <w:rPr>
          <w:vertAlign w:val="superscript"/>
        </w:rPr>
        <w:t>2</w:t>
      </w:r>
      <w:r w:rsidRPr="000E5D25">
        <w:t xml:space="preserve"> поверхности поступает </w:t>
      </w:r>
      <w:r w:rsidRPr="00D55802">
        <w:t>10</w:t>
      </w:r>
      <w:r w:rsidRPr="00D55802">
        <w:rPr>
          <w:vertAlign w:val="superscript"/>
        </w:rPr>
        <w:t>10</w:t>
      </w:r>
      <w:r w:rsidRPr="00D55802">
        <w:t xml:space="preserve"> электронов. Сшивка при такой энергии имеет место для зар</w:t>
      </w:r>
      <w:r w:rsidRPr="00D55802">
        <w:t>я</w:t>
      </w:r>
      <w:r w:rsidRPr="00D55802">
        <w:t xml:space="preserve">дового числа ядра атомов </w:t>
      </w:r>
      <w:r w:rsidRPr="00D55802">
        <w:rPr>
          <w:i/>
        </w:rPr>
        <w:t>Z</w:t>
      </w:r>
      <w:r w:rsidRPr="00D55802">
        <w:t>=2</w:t>
      </w:r>
      <w:r>
        <w:t>,</w:t>
      </w:r>
      <w:r w:rsidRPr="00D55802">
        <w:t>8, что близко к среднему зарядовому числу ядра атомов полиэт</w:t>
      </w:r>
      <w:r w:rsidRPr="00D55802">
        <w:t>и</w:t>
      </w:r>
      <w:r w:rsidRPr="00D55802">
        <w:t>лена (</w:t>
      </w:r>
      <w:r w:rsidRPr="00D55802">
        <w:rPr>
          <w:i/>
        </w:rPr>
        <w:t>Z</w:t>
      </w:r>
      <w:r>
        <w:t>=2,</w:t>
      </w:r>
      <w:r w:rsidRPr="00D55802">
        <w:t xml:space="preserve">7). Модель обобщенной диффузии дает в этом случае длину </w:t>
      </w:r>
      <w:r w:rsidRPr="000E5D25">
        <w:t>пробега электрона (в прям</w:t>
      </w:r>
      <w:r w:rsidRPr="000E5D25">
        <w:t>о</w:t>
      </w:r>
      <w:r w:rsidRPr="000E5D25">
        <w:t xml:space="preserve">линейном приближении) </w:t>
      </w:r>
      <w:r w:rsidRPr="000E5D25">
        <w:rPr>
          <w:i/>
          <w:lang w:val="en-US"/>
        </w:rPr>
        <w:t>L</w:t>
      </w:r>
      <w:r w:rsidRPr="000E5D25">
        <w:t>=12,9</w:t>
      </w:r>
      <w:r w:rsidR="008F6A66" w:rsidRPr="000E5D25">
        <w:t xml:space="preserve"> </w:t>
      </w:r>
      <w:r w:rsidRPr="000E5D25">
        <w:t>мкм. Вещество получает энергию 4,8</w:t>
      </w:r>
      <w:r w:rsidRPr="000E5D25">
        <w:rPr>
          <w:lang w:val="en-US"/>
        </w:rPr>
        <w:t>·</w:t>
      </w:r>
      <w:r w:rsidRPr="000E5D25">
        <w:t>10</w:t>
      </w:r>
      <w:r w:rsidR="00222363" w:rsidRPr="000E5D25">
        <w:rPr>
          <w:vertAlign w:val="superscript"/>
        </w:rPr>
        <w:t>–</w:t>
      </w:r>
      <w:r w:rsidRPr="000E5D25">
        <w:rPr>
          <w:vertAlign w:val="superscript"/>
        </w:rPr>
        <w:t>5</w:t>
      </w:r>
      <w:r w:rsidR="008F6A66" w:rsidRPr="000E5D25">
        <w:t xml:space="preserve"> </w:t>
      </w:r>
      <w:r w:rsidRPr="000E5D25">
        <w:t>Дж/см</w:t>
      </w:r>
      <w:r w:rsidRPr="000E5D25">
        <w:rPr>
          <w:vertAlign w:val="superscript"/>
        </w:rPr>
        <w:t>2</w:t>
      </w:r>
      <w:r w:rsidRPr="000E5D25">
        <w:t xml:space="preserve"> на объем 1,29</w:t>
      </w:r>
      <w:r w:rsidRPr="000E5D25">
        <w:rPr>
          <w:bCs/>
          <w:lang w:val="en-US"/>
        </w:rPr>
        <w:t>·</w:t>
      </w:r>
      <w:r w:rsidRPr="000E5D25">
        <w:rPr>
          <w:bCs/>
        </w:rPr>
        <w:t>10</w:t>
      </w:r>
      <w:r w:rsidRPr="000E5D25">
        <w:rPr>
          <w:bCs/>
          <w:vertAlign w:val="superscript"/>
        </w:rPr>
        <w:t>9</w:t>
      </w:r>
      <w:r w:rsidR="008F6A66" w:rsidRPr="000E5D25">
        <w:t xml:space="preserve"> </w:t>
      </w:r>
      <w:r w:rsidRPr="000E5D25">
        <w:t>м</w:t>
      </w:r>
      <w:r w:rsidRPr="000E5D25">
        <w:rPr>
          <w:vertAlign w:val="superscript"/>
        </w:rPr>
        <w:t>3</w:t>
      </w:r>
      <w:r w:rsidRPr="000E5D25">
        <w:t>. Для полиэтилена плотностью 920</w:t>
      </w:r>
      <w:r w:rsidR="00222363" w:rsidRPr="000E5D25">
        <w:t> </w:t>
      </w:r>
      <w:r w:rsidRPr="000E5D25">
        <w:t>кг/м</w:t>
      </w:r>
      <w:r w:rsidRPr="000E5D25">
        <w:rPr>
          <w:vertAlign w:val="superscript"/>
        </w:rPr>
        <w:t>3</w:t>
      </w:r>
      <w:r w:rsidRPr="000E5D25">
        <w:t xml:space="preserve"> это дает немалую дозу облучения 40</w:t>
      </w:r>
      <w:r w:rsidR="008F6A66" w:rsidRPr="000E5D25">
        <w:t xml:space="preserve"> </w:t>
      </w:r>
      <w:r w:rsidRPr="000E5D25">
        <w:t xml:space="preserve">Гр. </w:t>
      </w:r>
    </w:p>
    <w:p w:rsidR="00EE20F8" w:rsidRPr="00D55802" w:rsidRDefault="00EE20F8" w:rsidP="00AF2F96">
      <w:pPr>
        <w:pStyle w:val="af0"/>
        <w:spacing w:line="235" w:lineRule="auto"/>
      </w:pPr>
      <w:r w:rsidRPr="000E5D25">
        <w:t>В целом же зависимость дозы облучения</w:t>
      </w:r>
      <w:r w:rsidR="008F6A66" w:rsidRPr="000E5D25">
        <w:t xml:space="preserve"> х</w:t>
      </w:r>
      <w:r w:rsidR="008F6A66" w:rsidRPr="000E5D25">
        <w:t>а</w:t>
      </w:r>
      <w:r w:rsidR="008F6A66" w:rsidRPr="000E5D25">
        <w:t>рактерных</w:t>
      </w:r>
      <w:r w:rsidRPr="000E5D25">
        <w:t xml:space="preserve"> веществ от энергии электронов (при фиксированном потоке 10</w:t>
      </w:r>
      <w:r w:rsidRPr="000E5D25">
        <w:rPr>
          <w:vertAlign w:val="superscript"/>
        </w:rPr>
        <w:t>10</w:t>
      </w:r>
      <w:r w:rsidRPr="000E5D25">
        <w:t xml:space="preserve"> электронов на 1 см</w:t>
      </w:r>
      <w:r w:rsidRPr="00D55802">
        <w:rPr>
          <w:vertAlign w:val="superscript"/>
        </w:rPr>
        <w:t>2</w:t>
      </w:r>
      <w:r w:rsidRPr="00D55802">
        <w:t>) представлена на рис</w:t>
      </w:r>
      <w:r w:rsidR="00222363">
        <w:t>унке</w:t>
      </w:r>
      <w:r w:rsidRPr="00D55802">
        <w:t xml:space="preserve"> </w:t>
      </w:r>
      <w:r>
        <w:t>3</w:t>
      </w:r>
      <w:r w:rsidRPr="00D55802">
        <w:t>.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>Отсюда следует вывод, что доза облучения при отрыве липких лент от различных материалов (и, возможно, при разломе и разрыве других матер</w:t>
      </w:r>
      <w:r w:rsidRPr="00D55802">
        <w:t>и</w:t>
      </w:r>
      <w:r w:rsidRPr="00D55802">
        <w:t>алов) может на величину до 4 и более порядков превышать естественную дозу облучения за год. Такие мощные дозы могут приводить к химич</w:t>
      </w:r>
      <w:r w:rsidRPr="00D55802">
        <w:t>е</w:t>
      </w:r>
      <w:r w:rsidRPr="00D55802">
        <w:t>скому разрушению микро- и нанослоя вещества и обеспечить, например, повреждение электронного прибора или биообъекта.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t xml:space="preserve">В релятивистском случае имеем: </w:t>
      </w:r>
    </w:p>
    <w:p w:rsidR="00EE20F8" w:rsidRPr="00D55802" w:rsidRDefault="00401612" w:rsidP="00AF2F96">
      <w:pPr>
        <w:pStyle w:val="af0"/>
        <w:spacing w:line="235" w:lineRule="auto"/>
        <w:ind w:firstLine="0"/>
      </w:pPr>
      <w:r w:rsidRPr="00401612">
        <w:rPr>
          <w:position w:val="-44"/>
        </w:rPr>
        <w:object w:dxaOrig="3620" w:dyaOrig="820">
          <v:shape id="_x0000_i1039" type="#_x0000_t75" style="width:180.95pt;height:40.7pt" o:ole="">
            <v:imagedata r:id="rId44" o:title=""/>
          </v:shape>
          <o:OLEObject Type="Embed" ProgID="Equation.DSMT4" ShapeID="_x0000_i1039" DrawAspect="Content" ObjectID="_1421010242" r:id="rId45"/>
        </w:object>
      </w:r>
      <w:r>
        <w:tab/>
      </w:r>
      <w:r w:rsidR="00EE20F8" w:rsidRPr="00D55802">
        <w:t xml:space="preserve"> (19)</w:t>
      </w:r>
    </w:p>
    <w:p w:rsidR="00EE20F8" w:rsidRPr="00D55802" w:rsidRDefault="00401612" w:rsidP="00AF2F96">
      <w:pPr>
        <w:pStyle w:val="af0"/>
        <w:spacing w:line="235" w:lineRule="auto"/>
        <w:ind w:firstLine="0"/>
      </w:pPr>
      <w:r w:rsidRPr="00401612">
        <w:rPr>
          <w:position w:val="-44"/>
        </w:rPr>
        <w:object w:dxaOrig="4000" w:dyaOrig="820">
          <v:shape id="_x0000_i1040" type="#_x0000_t75" style="width:199.7pt;height:40.7pt" o:ole="">
            <v:imagedata r:id="rId46" o:title=""/>
          </v:shape>
          <o:OLEObject Type="Embed" ProgID="Equation.DSMT4" ShapeID="_x0000_i1040" DrawAspect="Content" ObjectID="_1421010243" r:id="rId47"/>
        </w:object>
      </w:r>
      <w:r>
        <w:tab/>
      </w:r>
      <w:r w:rsidR="00EE20F8" w:rsidRPr="00D55802">
        <w:t>(20)</w:t>
      </w:r>
    </w:p>
    <w:p w:rsidR="00EE20F8" w:rsidRPr="00D55802" w:rsidRDefault="00EE20F8" w:rsidP="00AF2F96">
      <w:pPr>
        <w:pStyle w:val="af0"/>
        <w:spacing w:line="235" w:lineRule="auto"/>
      </w:pPr>
      <w:r w:rsidRPr="00D55802">
        <w:lastRenderedPageBreak/>
        <w:t xml:space="preserve">В этих формулах </w:t>
      </w:r>
      <w:r w:rsidRPr="00401612">
        <w:sym w:font="Symbol" w:char="F062"/>
      </w:r>
      <w:r w:rsidRPr="00D55802">
        <w:t>=</w:t>
      </w:r>
      <w:r w:rsidRPr="00D55802">
        <w:rPr>
          <w:i/>
        </w:rPr>
        <w:t>v</w:t>
      </w:r>
      <w:r w:rsidRPr="00D55802">
        <w:t xml:space="preserve">/с, где </w:t>
      </w:r>
      <w:r w:rsidRPr="00D55802">
        <w:rPr>
          <w:i/>
        </w:rPr>
        <w:t xml:space="preserve">с </w:t>
      </w:r>
      <w:r w:rsidR="00401612">
        <w:t>–</w:t>
      </w:r>
      <w:r w:rsidRPr="00D55802">
        <w:t xml:space="preserve"> скорость света, </w:t>
      </w:r>
      <w:r w:rsidRPr="00D55802">
        <w:rPr>
          <w:i/>
        </w:rPr>
        <w:sym w:font="Symbol" w:char="F067"/>
      </w:r>
      <w:r w:rsidRPr="00D55802">
        <w:t>=1/(1</w:t>
      </w:r>
      <w:r w:rsidR="00401612">
        <w:t>–</w:t>
      </w:r>
      <w:r w:rsidRPr="00401612">
        <w:sym w:font="Symbol" w:char="F062"/>
      </w:r>
      <w:r w:rsidRPr="00D55802">
        <w:rPr>
          <w:vertAlign w:val="superscript"/>
        </w:rPr>
        <w:t>2</w:t>
      </w:r>
      <w:r w:rsidRPr="00D55802">
        <w:t>)</w:t>
      </w:r>
      <w:r w:rsidRPr="00D55802">
        <w:rPr>
          <w:vertAlign w:val="superscript"/>
        </w:rPr>
        <w:t>1/2</w:t>
      </w:r>
      <w:r w:rsidRPr="00D55802">
        <w:t xml:space="preserve">, </w:t>
      </w:r>
      <w:r w:rsidR="00401612" w:rsidRPr="00401612">
        <w:rPr>
          <w:position w:val="-28"/>
        </w:rPr>
        <w:object w:dxaOrig="2439" w:dyaOrig="660">
          <v:shape id="_x0000_i1041" type="#_x0000_t75" style="width:122.1pt;height:33.2pt" o:ole="">
            <v:imagedata r:id="rId48" o:title=""/>
          </v:shape>
          <o:OLEObject Type="Embed" ProgID="Equation.DSMT4" ShapeID="_x0000_i1041" DrawAspect="Content" ObjectID="_1421010244" r:id="rId49"/>
        </w:object>
      </w:r>
    </w:p>
    <w:p w:rsidR="00EE20F8" w:rsidRPr="00D55802" w:rsidRDefault="000B33F3" w:rsidP="00E623B3">
      <w:pPr>
        <w:pStyle w:val="af0"/>
        <w:spacing w:line="238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4968875</wp:posOffset>
                </wp:positionV>
                <wp:extent cx="3041650" cy="3505835"/>
                <wp:effectExtent l="13335" t="6350" r="12065" b="2540"/>
                <wp:wrapTopAndBottom/>
                <wp:docPr id="24" name="Group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0" cy="3505835"/>
                          <a:chOff x="1051" y="1191"/>
                          <a:chExt cx="4790" cy="5521"/>
                        </a:xfrm>
                      </wpg:grpSpPr>
                      <wps:wsp>
                        <wps:cNvPr id="25" name="Прямоугольник 12"/>
                        <wps:cNvSpPr>
                          <a:spLocks noChangeArrowheads="1"/>
                        </wps:cNvSpPr>
                        <wps:spPr bwMode="auto">
                          <a:xfrm>
                            <a:off x="1051" y="1191"/>
                            <a:ext cx="4790" cy="47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" name="Поле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51" y="5940"/>
                            <a:ext cx="4790" cy="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1D89" w:rsidRPr="00E623B3" w:rsidRDefault="00441D89" w:rsidP="00831AC3">
                              <w:pPr>
                                <w:spacing w:before="120"/>
                                <w:ind w:firstLine="0"/>
                                <w:jc w:val="left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Рис. 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. </w:t>
                              </w:r>
                              <w:r w:rsidRPr="00E623B3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Зависимость дозы облучения характерных веществ </w:t>
                              </w:r>
                              <w:r w:rsidRPr="00E623B3">
                                <w:rPr>
                                  <w:i/>
                                  <w:sz w:val="18"/>
                                  <w:szCs w:val="18"/>
                                </w:rPr>
                                <w:br/>
                              </w:r>
                              <w:r w:rsidRPr="00E623B3">
                                <w:rPr>
                                  <w:i/>
                                  <w:sz w:val="18"/>
                                </w:rPr>
                                <w:t xml:space="preserve">от энергии электронов (при фиксированном потоке </w:t>
                              </w:r>
                              <w:r w:rsidRPr="00E623B3">
                                <w:rPr>
                                  <w:i/>
                                  <w:sz w:val="18"/>
                                </w:rPr>
                                <w:br/>
                                <w:t>10</w:t>
                              </w:r>
                              <w:r w:rsidRPr="00E623B3">
                                <w:rPr>
                                  <w:i/>
                                  <w:sz w:val="18"/>
                                  <w:vertAlign w:val="superscript"/>
                                </w:rPr>
                                <w:t>10</w:t>
                              </w:r>
                              <w:r w:rsidRPr="00E623B3">
                                <w:rPr>
                                  <w:i/>
                                  <w:sz w:val="18"/>
                                </w:rPr>
                                <w:t xml:space="preserve"> электронов на 1 см</w:t>
                              </w:r>
                              <w:r w:rsidRPr="00E623B3">
                                <w:rPr>
                                  <w:i/>
                                  <w:sz w:val="18"/>
                                  <w:vertAlign w:val="superscript"/>
                                </w:rPr>
                                <w:t>2</w:t>
                              </w:r>
                              <w:r w:rsidRPr="00E623B3">
                                <w:rPr>
                                  <w:i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237" b="165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9" y="1361"/>
                            <a:ext cx="4535" cy="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" o:spid="_x0000_s1035" style="position:absolute;left:0;text-align:left;margin-left:265.05pt;margin-top:391.25pt;width:239.5pt;height:276.05pt;z-index:251681792" coordorigin="1051,1191" coordsize="4790,55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">
                <v:rect id="Прямоугольник 12" o:spid="_x0000_s1036" style="position:absolute;left:1051;top:1191;width:4790;height:47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WqD8QA&#10;AADbAAAADwAAAGRycy9kb3ducmV2LnhtbESPQWvCQBSE74L/YXlCb2ajQSvRVUqgUGgP1ori7ZF9&#10;JsHs2zS71eTfuwXB4zAz3zCrTWdqcaXWVZYVTKIYBHFudcWFgv3P+3gBwnlkjbVlUtCTg816OFhh&#10;qu2Nv+m684UIEHYpKii9b1IpXV6SQRfZhjh4Z9sa9EG2hdQt3gLc1HIax3NpsOKwUGJDWUn5Zfdn&#10;FFR9sj19ZcfX7PP3kDjbH1wyM0q9jLq3JQhPnX+GH+0PrWA6g/8v4Qf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Vqg/EAAAA2wAAAA8AAAAAAAAAAAAAAAAAmAIAAGRycy9k&#10;b3ducmV2LnhtbFBLBQYAAAAABAAEAPUAAACJAwAAAAA=&#10;" filled="f"/>
                <v:shape id="Поле 13" o:spid="_x0000_s1037" type="#_x0000_t202" style="position:absolute;left:1051;top:5940;width:4790;height: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mgGMUA&#10;AADbAAAADwAAAGRycy9kb3ducmV2LnhtbESPQWvCQBSE7wX/w/KE3upGD1JSVylVoYe2VttCe3vN&#10;vibB7Nuw+4zx37tCweMwM98ws0XvGtVRiLVnA+NRBoq48Lbm0sDnx/ruHlQUZIuNZzJwogiL+eBm&#10;hrn1R95St5NSJQjHHA1UIm2udSwqchhHviVO3p8PDiXJUGob8JjgrtGTLJtqhzWnhQpbeqqo2O8O&#10;zkDzHcPLbyY/3bJ8lfeNPnytxm/G3A77xwdQQr1cw//tZ2tgMoXLl/QD9P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WaAYxQAAANsAAAAPAAAAAAAAAAAAAAAAAJgCAABkcnMv&#10;ZG93bnJldi54bWxQSwUGAAAAAAQABAD1AAAAigMAAAAA&#10;" filled="f" stroked="f" strokeweight=".5pt">
                  <v:textbox inset="0,0,0,0">
                    <w:txbxContent>
                      <w:p w:rsidR="00441D89" w:rsidRPr="00E623B3" w:rsidRDefault="00441D89" w:rsidP="00831AC3">
                        <w:pPr>
                          <w:spacing w:before="120"/>
                          <w:ind w:firstLine="0"/>
                          <w:jc w:val="left"/>
                          <w:rPr>
                            <w:i/>
                            <w:sz w:val="14"/>
                            <w:szCs w:val="18"/>
                          </w:rPr>
                        </w:pP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Рис. 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3</w:t>
                        </w: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. </w:t>
                        </w:r>
                        <w:r w:rsidRPr="00E623B3">
                          <w:rPr>
                            <w:i/>
                            <w:sz w:val="18"/>
                            <w:szCs w:val="18"/>
                          </w:rPr>
                          <w:t xml:space="preserve">Зависимость дозы облучения характерных веществ </w:t>
                        </w:r>
                        <w:r w:rsidRPr="00E623B3">
                          <w:rPr>
                            <w:i/>
                            <w:sz w:val="18"/>
                            <w:szCs w:val="18"/>
                          </w:rPr>
                          <w:br/>
                        </w:r>
                        <w:r w:rsidRPr="00E623B3">
                          <w:rPr>
                            <w:i/>
                            <w:sz w:val="18"/>
                          </w:rPr>
                          <w:t xml:space="preserve">от энергии электронов (при фиксированном потоке </w:t>
                        </w:r>
                        <w:r w:rsidRPr="00E623B3">
                          <w:rPr>
                            <w:i/>
                            <w:sz w:val="18"/>
                          </w:rPr>
                          <w:br/>
                          <w:t>10</w:t>
                        </w:r>
                        <w:r w:rsidRPr="00E623B3">
                          <w:rPr>
                            <w:i/>
                            <w:sz w:val="18"/>
                            <w:vertAlign w:val="superscript"/>
                          </w:rPr>
                          <w:t>10</w:t>
                        </w:r>
                        <w:r w:rsidRPr="00E623B3">
                          <w:rPr>
                            <w:i/>
                            <w:sz w:val="18"/>
                          </w:rPr>
                          <w:t xml:space="preserve"> электронов на 1 см</w:t>
                        </w:r>
                        <w:r w:rsidRPr="00E623B3">
                          <w:rPr>
                            <w:i/>
                            <w:sz w:val="18"/>
                            <w:vertAlign w:val="superscript"/>
                          </w:rPr>
                          <w:t>2</w:t>
                        </w:r>
                        <w:r w:rsidRPr="00E623B3">
                          <w:rPr>
                            <w:i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shape id="Рисунок 9" o:spid="_x0000_s1038" type="#_x0000_t75" style="position:absolute;left:1219;top:1361;width:4535;height:44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UijfCAAAA2wAAAA8AAABkcnMvZG93bnJldi54bWxEj09rAjEUxO+C3yG8gjfNdpFaVqOIINXe&#10;1AoeH5u3f3Tzsk2irt/eFAoeh5n5DTNbdKYRN3K+tqzgfZSAIM6trrlU8HNYDz9B+ICssbFMCh7k&#10;YTHv92aYaXvnHd32oRQRwj5DBVUIbSalzysy6Ee2JY5eYZ3BEKUrpXZ4j3DTyDRJPqTBmuNChS2t&#10;Ksov+6tRsLbu6zs9jZPCmQv/Ftvz5Hg6KDV465ZTEIG68Ar/tzdaQTqBvy/xB8j5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8lIo3wgAAANsAAAAPAAAAAAAAAAAAAAAAAJ8C&#10;AABkcnMvZG93bnJldi54bWxQSwUGAAAAAAQABAD3AAAAjgMAAAAA&#10;">
                  <v:imagedata r:id="rId51" o:title="" cropbottom="10868f" cropright="811f"/>
                </v:shape>
                <w10:wrap type="topAndBottom"/>
                <w10:anchorlock/>
              </v:group>
            </w:pict>
          </mc:Fallback>
        </mc:AlternateContent>
      </w:r>
      <w:r w:rsidR="00EE20F8" w:rsidRPr="00D55802">
        <w:t>Для электронов в диапазоне энергий от единиц кэВ до единиц МэВ справедливо отношение</w:t>
      </w:r>
    </w:p>
    <w:p w:rsidR="00EE20F8" w:rsidRPr="00D55802" w:rsidRDefault="00401612" w:rsidP="00E623B3">
      <w:pPr>
        <w:pStyle w:val="af0"/>
        <w:spacing w:line="238" w:lineRule="auto"/>
        <w:ind w:firstLine="0"/>
        <w:rPr>
          <w:sz w:val="24"/>
        </w:rPr>
      </w:pPr>
      <w:r w:rsidRPr="00401612">
        <w:rPr>
          <w:position w:val="-26"/>
          <w:sz w:val="24"/>
        </w:rPr>
        <w:object w:dxaOrig="1400" w:dyaOrig="620">
          <v:shape id="_x0000_i1042" type="#_x0000_t75" style="width:70.1pt;height:31.3pt" o:ole="">
            <v:imagedata r:id="rId52" o:title=""/>
          </v:shape>
          <o:OLEObject Type="Embed" ProgID="Equation.DSMT4" ShapeID="_x0000_i1042" DrawAspect="Content" ObjectID="_1421010245" r:id="rId53"/>
        </w:object>
      </w:r>
      <w:r w:rsidR="00EE20F8" w:rsidRPr="00D55802">
        <w:rPr>
          <w:sz w:val="24"/>
        </w:rPr>
        <w:t>,</w:t>
      </w:r>
      <w:r>
        <w:rPr>
          <w:sz w:val="24"/>
        </w:rPr>
        <w:tab/>
      </w:r>
      <w:r w:rsidR="00EE20F8" w:rsidRPr="00D55802">
        <w:rPr>
          <w:sz w:val="24"/>
        </w:rPr>
        <w:t xml:space="preserve"> (21)</w:t>
      </w:r>
    </w:p>
    <w:p w:rsidR="00401612" w:rsidRDefault="00EE20F8" w:rsidP="00E623B3">
      <w:pPr>
        <w:pStyle w:val="af0"/>
        <w:spacing w:line="238" w:lineRule="auto"/>
        <w:ind w:firstLine="0"/>
      </w:pPr>
      <w:r w:rsidRPr="00D55802">
        <w:t xml:space="preserve">где константа </w:t>
      </w:r>
      <w:r>
        <w:t>на пол</w:t>
      </w:r>
      <w:r w:rsidRPr="00D55802">
        <w:t>порядка</w:t>
      </w:r>
      <w:r>
        <w:t xml:space="preserve"> </w:t>
      </w:r>
      <w:r w:rsidRPr="00D55802">
        <w:t>меньше единицы</w:t>
      </w:r>
      <w:r w:rsidR="00401612">
        <w:t>;</w:t>
      </w:r>
      <w:r w:rsidRPr="00D55802">
        <w:t xml:space="preserve"> γ – релятивистский фактор</w:t>
      </w:r>
      <w:r w:rsidR="00401612">
        <w:t>;</w:t>
      </w:r>
      <w:r w:rsidRPr="00D55802">
        <w:t xml:space="preserve"> </w:t>
      </w:r>
      <w:r w:rsidRPr="00D55802">
        <w:rPr>
          <w:i/>
          <w:lang w:val="en-US"/>
        </w:rPr>
        <w:t>Z</w:t>
      </w:r>
      <w:r w:rsidRPr="00D55802">
        <w:t xml:space="preserve"> – зарядовое число ядра атомов среды. </w:t>
      </w:r>
    </w:p>
    <w:p w:rsidR="00EE20F8" w:rsidRPr="00D55802" w:rsidRDefault="00EE20F8" w:rsidP="00E623B3">
      <w:pPr>
        <w:pStyle w:val="af0"/>
        <w:spacing w:line="238" w:lineRule="auto"/>
      </w:pPr>
      <w:r w:rsidRPr="00D55802">
        <w:t>Как показывают оценки, прямолинейное пр</w:t>
      </w:r>
      <w:r w:rsidRPr="00D55802">
        <w:t>и</w:t>
      </w:r>
      <w:r w:rsidRPr="00D55802">
        <w:t xml:space="preserve">ближение имеет место для тормозящих сред с </w:t>
      </w:r>
      <w:r w:rsidRPr="00D55802">
        <w:rPr>
          <w:i/>
        </w:rPr>
        <w:t>Z=</w:t>
      </w:r>
      <w:r w:rsidRPr="00D55802">
        <w:t>1</w:t>
      </w:r>
      <w:r w:rsidR="00401612">
        <w:t>...</w:t>
      </w:r>
      <w:r w:rsidRPr="00D55802">
        <w:t xml:space="preserve">3, диффузионное </w:t>
      </w:r>
      <w:r w:rsidR="00401612">
        <w:t>–</w:t>
      </w:r>
      <w:r w:rsidRPr="00D55802">
        <w:t xml:space="preserve"> для </w:t>
      </w:r>
      <w:r w:rsidRPr="00D55802">
        <w:rPr>
          <w:i/>
        </w:rPr>
        <w:t>Z</w:t>
      </w:r>
      <w:r w:rsidRPr="00D55802">
        <w:t>&gt;10</w:t>
      </w:r>
      <w:r w:rsidR="00401612">
        <w:t>…</w:t>
      </w:r>
      <w:r w:rsidRPr="00D55802">
        <w:t xml:space="preserve">20. (Это утверждение справедливо в широком диапазоне энергий электронных пучков, начиная от единиц кэВ. И лишь для релятивистских электронов при </w:t>
      </w:r>
      <w:r w:rsidRPr="00D55802">
        <w:rPr>
          <w:i/>
        </w:rPr>
        <w:t>Е&gt;тс</w:t>
      </w:r>
      <w:r w:rsidRPr="00401612">
        <w:rPr>
          <w:vertAlign w:val="superscript"/>
        </w:rPr>
        <w:t>2</w:t>
      </w:r>
      <w:r w:rsidRPr="00401612">
        <w:t>,</w:t>
      </w:r>
      <w:r w:rsidRPr="00D55802">
        <w:rPr>
          <w:i/>
        </w:rPr>
        <w:t xml:space="preserve"> </w:t>
      </w:r>
      <w:r w:rsidRPr="00D55802">
        <w:t xml:space="preserve">когда тормозной путь пропорционален первой, а не второй степени энергии, траектория электронов несколько спрямляется.) </w:t>
      </w:r>
    </w:p>
    <w:p w:rsidR="00EE20F8" w:rsidRPr="00D55802" w:rsidRDefault="00EE20F8" w:rsidP="00E623B3">
      <w:pPr>
        <w:pStyle w:val="af0"/>
        <w:spacing w:line="238" w:lineRule="auto"/>
      </w:pPr>
      <w:r w:rsidRPr="00D55802">
        <w:t>Из формул следует, что длина пробега нерел</w:t>
      </w:r>
      <w:r w:rsidRPr="00D55802">
        <w:t>я</w:t>
      </w:r>
      <w:r w:rsidRPr="00D55802">
        <w:t>тивистских быстрых электронов пропорциональна квадрату их начальной энергии. Такая резкая з</w:t>
      </w:r>
      <w:r w:rsidRPr="00D55802">
        <w:t>а</w:t>
      </w:r>
      <w:r w:rsidRPr="00D55802">
        <w:t xml:space="preserve">висимость связана с тем, что с ростом энергии, во-первых, падает частота соударений в единичное время, во-вторых, растет время торможения. </w:t>
      </w:r>
    </w:p>
    <w:p w:rsidR="00EE20F8" w:rsidRPr="00831AC3" w:rsidRDefault="00EE20F8" w:rsidP="00E623B3">
      <w:pPr>
        <w:pStyle w:val="af0"/>
        <w:spacing w:line="238" w:lineRule="auto"/>
        <w:rPr>
          <w:spacing w:val="-2"/>
        </w:rPr>
      </w:pPr>
      <w:r w:rsidRPr="00831AC3">
        <w:rPr>
          <w:spacing w:val="-2"/>
        </w:rPr>
        <w:t>В релятивистском случае, если тормозящее в</w:t>
      </w:r>
      <w:r w:rsidRPr="00831AC3">
        <w:rPr>
          <w:spacing w:val="-2"/>
        </w:rPr>
        <w:t>е</w:t>
      </w:r>
      <w:r w:rsidRPr="00831AC3">
        <w:rPr>
          <w:spacing w:val="-2"/>
        </w:rPr>
        <w:t>щество состоит из легких атомов, длина пробега пропорциональна уже первой степени энергии. Это объясняется тем, что частота неупругих соудар</w:t>
      </w:r>
      <w:r w:rsidRPr="00831AC3">
        <w:rPr>
          <w:spacing w:val="-2"/>
        </w:rPr>
        <w:t>е</w:t>
      </w:r>
      <w:r w:rsidRPr="00831AC3">
        <w:rPr>
          <w:spacing w:val="-2"/>
        </w:rPr>
        <w:t>ний перестает зависеть от энергии. Если же торм</w:t>
      </w:r>
      <w:r w:rsidRPr="00831AC3">
        <w:rPr>
          <w:spacing w:val="-2"/>
        </w:rPr>
        <w:t>о</w:t>
      </w:r>
      <w:r w:rsidRPr="00831AC3">
        <w:rPr>
          <w:spacing w:val="-2"/>
        </w:rPr>
        <w:t>зящее вещество состоит из тяжелых атомов, за счет влияния упругих соударений длина пробега пр</w:t>
      </w:r>
      <w:r w:rsidRPr="00831AC3">
        <w:rPr>
          <w:spacing w:val="-2"/>
        </w:rPr>
        <w:t>о</w:t>
      </w:r>
      <w:r w:rsidRPr="00831AC3">
        <w:rPr>
          <w:spacing w:val="-2"/>
        </w:rPr>
        <w:t xml:space="preserve">порциональна начальной энергии в степени 3/2. </w:t>
      </w:r>
    </w:p>
    <w:p w:rsidR="00EE20F8" w:rsidRPr="00D55802" w:rsidRDefault="00EE20F8" w:rsidP="00E623B3">
      <w:pPr>
        <w:pStyle w:val="af0"/>
        <w:spacing w:line="238" w:lineRule="auto"/>
      </w:pPr>
      <w:r w:rsidRPr="00D55802">
        <w:t>Формулы подтверждают, что для легких ат</w:t>
      </w:r>
      <w:r w:rsidRPr="00D55802">
        <w:t>о</w:t>
      </w:r>
      <w:r w:rsidRPr="00D55802">
        <w:t xml:space="preserve">мов длина торможения пропорциональна </w:t>
      </w:r>
      <w:r w:rsidRPr="00D55802">
        <w:rPr>
          <w:i/>
        </w:rPr>
        <w:t>Z</w:t>
      </w:r>
      <w:r w:rsidR="00401612">
        <w:rPr>
          <w:vertAlign w:val="superscript"/>
        </w:rPr>
        <w:t>–</w:t>
      </w:r>
      <w:r w:rsidRPr="00D55802">
        <w:rPr>
          <w:vertAlign w:val="superscript"/>
        </w:rPr>
        <w:t>1</w:t>
      </w:r>
      <w:r w:rsidRPr="00D55802">
        <w:t xml:space="preserve">, а для тяжелых </w:t>
      </w:r>
      <w:r w:rsidR="00401612">
        <w:t>–</w:t>
      </w:r>
      <w:r w:rsidRPr="00D55802">
        <w:t xml:space="preserve"> убывает еще быстрее и пропорци</w:t>
      </w:r>
      <w:r w:rsidRPr="00D55802">
        <w:t>о</w:t>
      </w:r>
      <w:r w:rsidRPr="00D55802">
        <w:t xml:space="preserve">нальна </w:t>
      </w:r>
      <w:r w:rsidRPr="00D55802">
        <w:rPr>
          <w:i/>
        </w:rPr>
        <w:t>Z</w:t>
      </w:r>
      <w:r w:rsidR="00401612">
        <w:rPr>
          <w:vertAlign w:val="superscript"/>
        </w:rPr>
        <w:t>–</w:t>
      </w:r>
      <w:r w:rsidRPr="00D55802">
        <w:rPr>
          <w:vertAlign w:val="superscript"/>
        </w:rPr>
        <w:t>3/2</w:t>
      </w:r>
      <w:r w:rsidRPr="00D55802">
        <w:t>.</w:t>
      </w:r>
    </w:p>
    <w:p w:rsidR="00EE20F8" w:rsidRPr="00D55802" w:rsidRDefault="00EE20F8" w:rsidP="00E623B3">
      <w:pPr>
        <w:pStyle w:val="a9"/>
        <w:spacing w:line="238" w:lineRule="auto"/>
      </w:pPr>
      <w:r w:rsidRPr="00D55802">
        <w:t xml:space="preserve">Коэффициент отражения электронов </w:t>
      </w:r>
      <w:r w:rsidR="00401612">
        <w:br/>
      </w:r>
      <w:r w:rsidRPr="00D55802">
        <w:t xml:space="preserve">и фотонов от среды в модели </w:t>
      </w:r>
      <w:r w:rsidR="00AD5A02">
        <w:br/>
      </w:r>
      <w:r w:rsidRPr="00D55802">
        <w:t>обобщенной диффузии</w:t>
      </w:r>
    </w:p>
    <w:p w:rsidR="00EE20F8" w:rsidRPr="00AD5A02" w:rsidRDefault="00EE20F8" w:rsidP="00E623B3">
      <w:pPr>
        <w:pStyle w:val="af0"/>
        <w:spacing w:line="238" w:lineRule="auto"/>
      </w:pPr>
      <w:r w:rsidRPr="00AD5A02">
        <w:t>Модель обобщенной диффузии, использующая сшивку прямолинейного и диффузионного пр</w:t>
      </w:r>
      <w:r w:rsidRPr="00AD5A02">
        <w:t>и</w:t>
      </w:r>
      <w:r w:rsidRPr="00AD5A02">
        <w:t>ближений, позволяет рассчитать коэффициент о</w:t>
      </w:r>
      <w:r w:rsidRPr="00AD5A02">
        <w:t>т</w:t>
      </w:r>
      <w:r w:rsidRPr="00AD5A02">
        <w:t>ражения электронов и фотонов от среды. Сделаем сначала оценку. При прямолинейной транспорт</w:t>
      </w:r>
      <w:r w:rsidRPr="00AD5A02">
        <w:t>и</w:t>
      </w:r>
      <w:r w:rsidRPr="00AD5A02">
        <w:t xml:space="preserve">ровке основной части частиц, когда </w:t>
      </w:r>
      <w:r w:rsidRPr="00AD5A02">
        <w:rPr>
          <w:i/>
          <w:lang w:val="en-US"/>
        </w:rPr>
        <w:t>R</w:t>
      </w:r>
      <w:r w:rsidRPr="00AD5A02">
        <w:rPr>
          <w:i/>
        </w:rPr>
        <w:t>&lt;&lt;</w:t>
      </w:r>
      <w:r w:rsidRPr="00AD5A02">
        <w:t>1,</w:t>
      </w:r>
      <w:r w:rsidRPr="00AD5A02">
        <w:rPr>
          <w:i/>
        </w:rPr>
        <w:t xml:space="preserve"> </w:t>
      </w:r>
      <w:r w:rsidRPr="00AD5A02">
        <w:t>вер</w:t>
      </w:r>
      <w:r w:rsidRPr="00AD5A02">
        <w:t>о</w:t>
      </w:r>
      <w:r w:rsidRPr="00AD5A02">
        <w:t>ятность рассеяния частиц мала по сравнению с вероятностью поглощения и определяется вел</w:t>
      </w:r>
      <w:r w:rsidRPr="00AD5A02">
        <w:t>и</w:t>
      </w:r>
      <w:r w:rsidRPr="00AD5A02">
        <w:t xml:space="preserve">чиной </w:t>
      </w:r>
      <w:r w:rsidRPr="00AD5A02">
        <w:rPr>
          <w:i/>
          <w:lang w:val="en-US"/>
        </w:rPr>
        <w:t>R</w:t>
      </w:r>
      <w:r w:rsidRPr="00AD5A02">
        <w:t xml:space="preserve">. При этом с учетом примерно равной (50-процентной) вероятности рассеяния частицы взад и вперед и в приближении, что вернуться назад частица может лишь с глубины </w:t>
      </w:r>
      <w:r w:rsidRPr="00AD5A02">
        <w:rPr>
          <w:i/>
          <w:lang w:val="en-US"/>
        </w:rPr>
        <w:t>L</w:t>
      </w:r>
      <w:r w:rsidRPr="00AD5A02">
        <w:rPr>
          <w:i/>
          <w:vertAlign w:val="subscript"/>
          <w:lang w:val="en-US"/>
        </w:rPr>
        <w:t>a</w:t>
      </w:r>
      <w:r w:rsidRPr="00AD5A02">
        <w:rPr>
          <w:i/>
        </w:rPr>
        <w:t>/</w:t>
      </w:r>
      <w:r w:rsidRPr="00AD5A02">
        <w:t>2, получим н</w:t>
      </w:r>
      <w:r w:rsidRPr="00AD5A02">
        <w:t>е</w:t>
      </w:r>
      <w:r w:rsidRPr="00AD5A02">
        <w:t>сколько завышенную оценку для коэффициент отражения:</w:t>
      </w:r>
    </w:p>
    <w:p w:rsidR="00EE20F8" w:rsidRPr="00D55802" w:rsidRDefault="00EE20F8" w:rsidP="00AF2F96">
      <w:pPr>
        <w:pStyle w:val="af0"/>
        <w:spacing w:line="235" w:lineRule="auto"/>
        <w:ind w:firstLine="0"/>
        <w:rPr>
          <w:i/>
          <w:sz w:val="24"/>
        </w:rPr>
      </w:pPr>
      <w:r w:rsidRPr="00D55802">
        <w:rPr>
          <w:i/>
          <w:sz w:val="24"/>
          <w:lang w:val="en-US"/>
        </w:rPr>
        <w:lastRenderedPageBreak/>
        <w:t>K</w:t>
      </w:r>
      <w:r w:rsidRPr="00AD5A02">
        <w:rPr>
          <w:sz w:val="24"/>
          <w:vertAlign w:val="subscript"/>
        </w:rPr>
        <w:t>отр</w:t>
      </w:r>
      <w:r w:rsidRPr="00D55802">
        <w:rPr>
          <w:i/>
          <w:sz w:val="24"/>
        </w:rPr>
        <w:t>=I</w:t>
      </w:r>
      <w:r w:rsidRPr="00AD5A02">
        <w:rPr>
          <w:sz w:val="24"/>
          <w:vertAlign w:val="subscript"/>
        </w:rPr>
        <w:t>2</w:t>
      </w:r>
      <w:r w:rsidRPr="00AD5A02">
        <w:rPr>
          <w:sz w:val="24"/>
        </w:rPr>
        <w:t>/</w:t>
      </w:r>
      <w:r w:rsidRPr="00D55802">
        <w:rPr>
          <w:i/>
          <w:sz w:val="24"/>
        </w:rPr>
        <w:t>I</w:t>
      </w:r>
      <w:r w:rsidRPr="00AD5A02">
        <w:rPr>
          <w:sz w:val="24"/>
          <w:vertAlign w:val="subscript"/>
        </w:rPr>
        <w:t>0</w:t>
      </w:r>
      <w:r w:rsidRPr="00AD5A02">
        <w:rPr>
          <w:sz w:val="24"/>
        </w:rPr>
        <w:sym w:font="Symbol" w:char="F0BB"/>
      </w:r>
      <w:r w:rsidRPr="00AD5A02">
        <w:rPr>
          <w:sz w:val="24"/>
        </w:rPr>
        <w:t>0,25</w:t>
      </w:r>
      <w:r w:rsidRPr="00D55802">
        <w:rPr>
          <w:i/>
          <w:sz w:val="24"/>
          <w:lang w:val="en-US"/>
        </w:rPr>
        <w:t>R</w:t>
      </w:r>
      <w:r w:rsidRPr="00AD5A02">
        <w:rPr>
          <w:sz w:val="24"/>
        </w:rPr>
        <w:t>,</w:t>
      </w:r>
      <w:r w:rsidR="00AD5A02">
        <w:rPr>
          <w:i/>
          <w:sz w:val="24"/>
        </w:rPr>
        <w:tab/>
      </w:r>
      <w:r w:rsidRPr="00D55802">
        <w:rPr>
          <w:i/>
          <w:sz w:val="24"/>
        </w:rPr>
        <w:t xml:space="preserve"> </w:t>
      </w:r>
      <w:r>
        <w:rPr>
          <w:sz w:val="24"/>
        </w:rPr>
        <w:t>(22</w:t>
      </w:r>
      <w:r w:rsidRPr="00D55802">
        <w:rPr>
          <w:sz w:val="24"/>
        </w:rPr>
        <w:t>)</w:t>
      </w:r>
    </w:p>
    <w:p w:rsidR="00EE20F8" w:rsidRPr="00AD5A02" w:rsidRDefault="00EE20F8" w:rsidP="00AF2F96">
      <w:pPr>
        <w:pStyle w:val="af0"/>
        <w:spacing w:line="235" w:lineRule="auto"/>
        <w:ind w:firstLine="0"/>
      </w:pPr>
      <w:r w:rsidRPr="00AD5A02">
        <w:t xml:space="preserve">где </w:t>
      </w:r>
      <w:r w:rsidRPr="00AD5A02">
        <w:rPr>
          <w:i/>
        </w:rPr>
        <w:t>I</w:t>
      </w:r>
      <w:r w:rsidRPr="00AD5A02">
        <w:rPr>
          <w:vertAlign w:val="subscript"/>
        </w:rPr>
        <w:t>0</w:t>
      </w:r>
      <w:r w:rsidRPr="00AD5A02">
        <w:t xml:space="preserve"> </w:t>
      </w:r>
      <w:r w:rsidR="00AD5A02" w:rsidRPr="00AD5A02">
        <w:t xml:space="preserve">– </w:t>
      </w:r>
      <w:r w:rsidRPr="00AD5A02">
        <w:t xml:space="preserve">количество падающих на границу раздела среды частиц, </w:t>
      </w:r>
      <w:r w:rsidRPr="00AD5A02">
        <w:rPr>
          <w:i/>
        </w:rPr>
        <w:t>I</w:t>
      </w:r>
      <w:r w:rsidRPr="00AD5A02">
        <w:rPr>
          <w:vertAlign w:val="subscript"/>
        </w:rPr>
        <w:t>2</w:t>
      </w:r>
      <w:r w:rsidRPr="00AD5A02">
        <w:t xml:space="preserve"> </w:t>
      </w:r>
      <w:r w:rsidR="00AD5A02">
        <w:t>–</w:t>
      </w:r>
      <w:r w:rsidRPr="00AD5A02">
        <w:t xml:space="preserve"> количество отраженных из об</w:t>
      </w:r>
      <w:r w:rsidRPr="00AD5A02">
        <w:t>ъ</w:t>
      </w:r>
      <w:r w:rsidRPr="00AD5A02">
        <w:t>ема среды частиц</w:t>
      </w:r>
      <w:r w:rsidR="00AD5A02">
        <w:t>.</w:t>
      </w:r>
    </w:p>
    <w:p w:rsidR="00EE20F8" w:rsidRPr="00AD5A02" w:rsidRDefault="00EE20F8" w:rsidP="00AF2F96">
      <w:pPr>
        <w:pStyle w:val="af0"/>
        <w:spacing w:line="235" w:lineRule="auto"/>
        <w:rPr>
          <w:i/>
        </w:rPr>
      </w:pPr>
      <w:r w:rsidRPr="00AD5A02">
        <w:t xml:space="preserve">Завышенность оценки связана с тем, что далеко не все частицы с такой глубины способны достичь границы раздела сред. </w:t>
      </w:r>
    </w:p>
    <w:p w:rsidR="00EE20F8" w:rsidRPr="00437836" w:rsidRDefault="00EE20F8" w:rsidP="00AF2F96">
      <w:pPr>
        <w:pStyle w:val="af0"/>
        <w:spacing w:line="235" w:lineRule="auto"/>
      </w:pPr>
      <w:r w:rsidRPr="00437836">
        <w:t>Рассчитаем теперь коэффициент отражения методом диаграмм, использовав в качестве нул</w:t>
      </w:r>
      <w:r w:rsidRPr="00437836">
        <w:t>е</w:t>
      </w:r>
      <w:r w:rsidRPr="00437836">
        <w:t>вого приближения прямолинейное приближение. Модель расчета внутреннего коэффициента отр</w:t>
      </w:r>
      <w:r w:rsidRPr="00437836">
        <w:t>а</w:t>
      </w:r>
      <w:r w:rsidRPr="00437836">
        <w:t>жения может быть проиллюстрирована диагра</w:t>
      </w:r>
      <w:r w:rsidRPr="00437836">
        <w:t>м</w:t>
      </w:r>
      <w:r w:rsidRPr="00437836">
        <w:t>мой на рис</w:t>
      </w:r>
      <w:r w:rsidR="00527083">
        <w:t>унке</w:t>
      </w:r>
      <w:r w:rsidRPr="00437836">
        <w:t xml:space="preserve"> 4. Частица проходит границу ср</w:t>
      </w:r>
      <w:r w:rsidRPr="00437836">
        <w:t>е</w:t>
      </w:r>
      <w:r w:rsidRPr="00437836">
        <w:t xml:space="preserve">ды </w:t>
      </w:r>
      <w:r w:rsidRPr="00527083">
        <w:rPr>
          <w:i/>
        </w:rPr>
        <w:t>EF</w:t>
      </w:r>
      <w:r w:rsidRPr="00437836">
        <w:t xml:space="preserve"> в точке </w:t>
      </w:r>
      <w:r w:rsidRPr="00527083">
        <w:rPr>
          <w:i/>
        </w:rPr>
        <w:t>A</w:t>
      </w:r>
      <w:r w:rsidRPr="00437836">
        <w:t xml:space="preserve"> (выбранной за начало координат) и способна прямолинейно пройти длину поглощ</w:t>
      </w:r>
      <w:r w:rsidRPr="00437836">
        <w:t>е</w:t>
      </w:r>
      <w:r w:rsidRPr="00437836">
        <w:t xml:space="preserve">ния </w:t>
      </w:r>
      <w:r w:rsidRPr="00437836">
        <w:rPr>
          <w:i/>
        </w:rPr>
        <w:t>AB=L</w:t>
      </w:r>
      <w:r w:rsidRPr="00437836">
        <w:rPr>
          <w:i/>
          <w:vertAlign w:val="subscript"/>
          <w:lang w:val="en-US"/>
        </w:rPr>
        <w:t>a</w:t>
      </w:r>
      <w:r w:rsidRPr="00437836">
        <w:t>. При этом существует небольшая вер</w:t>
      </w:r>
      <w:r w:rsidRPr="00437836">
        <w:t>о</w:t>
      </w:r>
      <w:r w:rsidRPr="00437836">
        <w:t xml:space="preserve">ятность, что в некоторой точке </w:t>
      </w:r>
      <w:r w:rsidRPr="00527083">
        <w:rPr>
          <w:i/>
        </w:rPr>
        <w:t>О</w:t>
      </w:r>
      <w:r w:rsidRPr="00437836">
        <w:t xml:space="preserve"> на интервале пути </w:t>
      </w:r>
      <w:r w:rsidRPr="00527083">
        <w:rPr>
          <w:i/>
        </w:rPr>
        <w:t>dx</w:t>
      </w:r>
      <w:r w:rsidRPr="00437836">
        <w:t xml:space="preserve"> произойдет изотропное рассеяние част</w:t>
      </w:r>
      <w:r w:rsidRPr="00437836">
        <w:t>и</w:t>
      </w:r>
      <w:r w:rsidRPr="00437836">
        <w:t>цы. Относительная вероятность изотропного ра</w:t>
      </w:r>
      <w:r w:rsidRPr="00437836">
        <w:t>с</w:t>
      </w:r>
      <w:r w:rsidRPr="00437836">
        <w:t xml:space="preserve">сеяния фотона на длине поглощения </w:t>
      </w:r>
      <w:r w:rsidRPr="00527083">
        <w:rPr>
          <w:i/>
        </w:rPr>
        <w:t>AB</w:t>
      </w:r>
      <w:r w:rsidRPr="00437836">
        <w:t xml:space="preserve"> определ</w:t>
      </w:r>
      <w:r w:rsidRPr="00437836">
        <w:t>я</w:t>
      </w:r>
      <w:r w:rsidRPr="00437836">
        <w:t xml:space="preserve">ется отношением </w:t>
      </w:r>
      <w:r w:rsidR="00527083" w:rsidRPr="00527083">
        <w:rPr>
          <w:position w:val="-28"/>
        </w:rPr>
        <w:object w:dxaOrig="760" w:dyaOrig="639">
          <v:shape id="_x0000_i1043" type="#_x0000_t75" style="width:38.2pt;height:31.95pt" o:ole="">
            <v:imagedata r:id="rId54" o:title=""/>
          </v:shape>
          <o:OLEObject Type="Embed" ProgID="Equation.DSMT4" ShapeID="_x0000_i1043" DrawAspect="Content" ObjectID="_1421010246" r:id="rId55"/>
        </w:object>
      </w:r>
      <w:r w:rsidRPr="00437836">
        <w:t xml:space="preserve"> так что на интервале пути </w:t>
      </w:r>
      <w:r w:rsidR="00527083">
        <w:rPr>
          <w:i/>
          <w:lang w:val="en-US"/>
        </w:rPr>
        <w:t>dx</w:t>
      </w:r>
      <w:r w:rsidRPr="00437836">
        <w:t>вероятность возврата частицы на границу раздела сред равна:</w:t>
      </w:r>
    </w:p>
    <w:p w:rsidR="00EE20F8" w:rsidRPr="00D55802" w:rsidRDefault="003E2ACC" w:rsidP="00AF2F96">
      <w:pPr>
        <w:pStyle w:val="af0"/>
        <w:spacing w:line="235" w:lineRule="auto"/>
        <w:ind w:firstLine="0"/>
      </w:pPr>
      <w:r w:rsidRPr="002D5803">
        <w:rPr>
          <w:position w:val="-30"/>
          <w:lang w:val="en-US"/>
        </w:rPr>
        <w:object w:dxaOrig="1600" w:dyaOrig="660">
          <v:shape id="_x0000_i1044" type="#_x0000_t75" style="width:80.15pt;height:33.2pt" o:ole="">
            <v:imagedata r:id="rId56" o:title=""/>
          </v:shape>
          <o:OLEObject Type="Embed" ProgID="Equation.DSMT4" ShapeID="_x0000_i1044" DrawAspect="Content" ObjectID="_1421010247" r:id="rId57"/>
        </w:object>
      </w:r>
      <w:r w:rsidR="002D5803">
        <w:tab/>
      </w:r>
      <w:r w:rsidR="00EE20F8">
        <w:t>(23</w:t>
      </w:r>
      <w:r w:rsidR="00EE20F8" w:rsidRPr="00D55802">
        <w:t>)</w:t>
      </w:r>
    </w:p>
    <w:p w:rsidR="00EE20F8" w:rsidRPr="00E623B3" w:rsidRDefault="00EE20F8" w:rsidP="00AF2F96">
      <w:pPr>
        <w:pStyle w:val="af0"/>
        <w:spacing w:line="235" w:lineRule="auto"/>
        <w:rPr>
          <w:spacing w:val="-6"/>
        </w:rPr>
      </w:pPr>
      <w:r w:rsidRPr="00E623B3">
        <w:rPr>
          <w:spacing w:val="-6"/>
        </w:rPr>
        <w:t xml:space="preserve">(Отношение площади сегмента </w:t>
      </w:r>
      <w:r w:rsidRPr="00E623B3">
        <w:rPr>
          <w:i/>
          <w:spacing w:val="-6"/>
        </w:rPr>
        <w:t>EMF</w:t>
      </w:r>
      <w:r w:rsidRPr="00E623B3">
        <w:rPr>
          <w:spacing w:val="-6"/>
        </w:rPr>
        <w:t xml:space="preserve"> к площади сферы характеризует относительную вероятность отражения частицы.) Интегрирование полученной вероятности в допустимых пределах дает для су</w:t>
      </w:r>
      <w:r w:rsidRPr="00E623B3">
        <w:rPr>
          <w:spacing w:val="-6"/>
        </w:rPr>
        <w:t>м</w:t>
      </w:r>
      <w:r w:rsidRPr="00E623B3">
        <w:rPr>
          <w:spacing w:val="-6"/>
        </w:rPr>
        <w:t>марной вероятности возврата частицы внутренний коэффициент отражения (введено обозначение рад</w:t>
      </w:r>
      <w:r w:rsidRPr="00E623B3">
        <w:rPr>
          <w:spacing w:val="-6"/>
        </w:rPr>
        <w:t>и</w:t>
      </w:r>
      <w:r w:rsidRPr="00E623B3">
        <w:rPr>
          <w:spacing w:val="-6"/>
        </w:rPr>
        <w:t xml:space="preserve">уса сферы </w:t>
      </w:r>
      <w:r w:rsidRPr="00E623B3">
        <w:rPr>
          <w:i/>
          <w:spacing w:val="-6"/>
          <w:lang w:val="en-US"/>
        </w:rPr>
        <w:t>OB</w:t>
      </w:r>
      <w:r w:rsidRPr="00E623B3">
        <w:rPr>
          <w:spacing w:val="-6"/>
        </w:rPr>
        <w:t>=</w:t>
      </w:r>
      <w:r w:rsidRPr="00E623B3">
        <w:rPr>
          <w:i/>
          <w:spacing w:val="-6"/>
          <w:lang w:val="en-US"/>
        </w:rPr>
        <w:t>r</w:t>
      </w:r>
      <w:r w:rsidRPr="00E623B3">
        <w:rPr>
          <w:spacing w:val="-6"/>
        </w:rPr>
        <w:t xml:space="preserve"> и высоты сегмента </w:t>
      </w:r>
      <w:r w:rsidRPr="00E623B3">
        <w:rPr>
          <w:i/>
          <w:spacing w:val="-6"/>
          <w:lang w:val="en-US"/>
        </w:rPr>
        <w:t>MA</w:t>
      </w:r>
      <w:r w:rsidRPr="00E623B3">
        <w:rPr>
          <w:spacing w:val="-6"/>
        </w:rPr>
        <w:t>=</w:t>
      </w:r>
      <w:r w:rsidRPr="00E623B3">
        <w:rPr>
          <w:i/>
          <w:spacing w:val="-6"/>
          <w:lang w:val="en-US"/>
        </w:rPr>
        <w:t>h</w:t>
      </w:r>
      <w:r w:rsidRPr="00E623B3">
        <w:rPr>
          <w:spacing w:val="-6"/>
        </w:rPr>
        <w:t>):</w:t>
      </w:r>
    </w:p>
    <w:p w:rsidR="00EE20F8" w:rsidRDefault="003E2ACC" w:rsidP="00AF2F96">
      <w:pPr>
        <w:pStyle w:val="af0"/>
        <w:spacing w:line="235" w:lineRule="auto"/>
        <w:ind w:firstLine="0"/>
      </w:pPr>
      <w:r w:rsidRPr="007A4BA9">
        <w:rPr>
          <w:position w:val="-88"/>
          <w:lang w:val="en-US"/>
        </w:rPr>
        <w:object w:dxaOrig="4360" w:dyaOrig="1900">
          <v:shape id="_x0000_i1045" type="#_x0000_t75" style="width:217.9pt;height:95.15pt" o:ole="">
            <v:imagedata r:id="rId58" o:title=""/>
          </v:shape>
          <o:OLEObject Type="Embed" ProgID="Equation.DSMT4" ShapeID="_x0000_i1045" DrawAspect="Content" ObjectID="_1421010248" r:id="rId59"/>
        </w:object>
      </w:r>
      <w:r w:rsidR="007A4BA9">
        <w:tab/>
        <w:t xml:space="preserve"> </w:t>
      </w:r>
      <w:r w:rsidR="00EE20F8">
        <w:t>(24</w:t>
      </w:r>
      <w:r w:rsidR="00EE20F8" w:rsidRPr="00D55802">
        <w:t>)</w:t>
      </w:r>
    </w:p>
    <w:p w:rsidR="00EE20F8" w:rsidRPr="000E5D25" w:rsidRDefault="000B33F3" w:rsidP="00AF2F96">
      <w:pPr>
        <w:pStyle w:val="af0"/>
        <w:spacing w:line="235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364990</wp:posOffset>
                </wp:positionV>
                <wp:extent cx="3041650" cy="3529330"/>
                <wp:effectExtent l="9525" t="12065" r="6350" b="1905"/>
                <wp:wrapTopAndBottom/>
                <wp:docPr id="20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0" cy="3529330"/>
                          <a:chOff x="1051" y="1191"/>
                          <a:chExt cx="4790" cy="5558"/>
                        </a:xfrm>
                      </wpg:grpSpPr>
                      <wps:wsp>
                        <wps:cNvPr id="21" name="Прямоугольник 12"/>
                        <wps:cNvSpPr>
                          <a:spLocks noChangeArrowheads="1"/>
                        </wps:cNvSpPr>
                        <wps:spPr bwMode="auto">
                          <a:xfrm>
                            <a:off x="1051" y="1191"/>
                            <a:ext cx="4790" cy="51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Поле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51" y="6338"/>
                            <a:ext cx="479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1D89" w:rsidRPr="00E623B3" w:rsidRDefault="00441D89" w:rsidP="00892CFF">
                              <w:pPr>
                                <w:spacing w:before="120"/>
                                <w:ind w:firstLine="0"/>
                                <w:jc w:val="left"/>
                                <w:rPr>
                                  <w:i/>
                                  <w:spacing w:val="-6"/>
                                  <w:sz w:val="10"/>
                                  <w:szCs w:val="18"/>
                                </w:rPr>
                              </w:pPr>
                              <w:r w:rsidRPr="00E623B3">
                                <w:rPr>
                                  <w:i/>
                                  <w:spacing w:val="-6"/>
                                  <w:sz w:val="18"/>
                                  <w:szCs w:val="18"/>
                                </w:rPr>
                                <w:t xml:space="preserve">Рис. 4. </w:t>
                              </w:r>
                              <w:r w:rsidRPr="00E623B3">
                                <w:rPr>
                                  <w:i/>
                                  <w:spacing w:val="-6"/>
                                  <w:sz w:val="18"/>
                                </w:rPr>
                                <w:t>Модель расчета внутреннего коэффициента отражени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" name="Рисунок 168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421" b="43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9" y="1361"/>
                            <a:ext cx="4535" cy="48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" o:spid="_x0000_s1039" style="position:absolute;left:0;text-align:left;margin-left:0;margin-top:343.7pt;width:239.5pt;height:277.9pt;z-index:251683840" coordorigin="1051,1191" coordsize="4790,55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CkAMAAgAAABQAABBo6hwABwAACAwAAAhcAAAAAB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D/2wBDAAYEBQYFBAYGBQYHBwYIChAKCgkJChQODwwQFxQYGBcUFhYaHSUfGhsj&#10;HBYWICwgIyYnKSopGR8tMC0oMCUoKSj/2wBDAQcHBwoIChMKChMoGhYaKCgoKCgoKCgoKCgoKCgo&#10;KCgoKCgoKCgoKCgoKCgoKCgoKCgoKCgoKCgoKCgoKCgoKCj/wAARCAExAQM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">
                <v:rect id="Прямоугольник 12" o:spid="_x0000_s1040" style="position:absolute;left:1051;top:1191;width:4790;height:51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6sDMUA&#10;AADbAAAADwAAAGRycy9kb3ducmV2LnhtbESPQWvCQBSE74X+h+UVems2GqwS3YQSKBTqwaoo3h7Z&#10;ZxKafZtmt5r8e7dQ8DjMzDfMKh9MKy7Uu8aygkkUgyAurW64UrDfvb8sQDiPrLG1TApGcpBnjw8r&#10;TLW98hddtr4SAcIuRQW1910qpStrMugi2xEH72x7gz7IvpK6x2uAm1ZO4/hVGmw4LNTYUVFT+b39&#10;NQqaMdmc1sVxXnz+HBJnx4NLZkap56fhbQnC0+Dv4f/2h1YwncDfl/AD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qwMxQAAANsAAAAPAAAAAAAAAAAAAAAAAJgCAABkcnMv&#10;ZG93bnJldi54bWxQSwUGAAAAAAQABAD1AAAAigMAAAAA&#10;" filled="f"/>
                <v:shape id="Поле 13" o:spid="_x0000_s1041" type="#_x0000_t202" style="position:absolute;left:1051;top:6338;width:479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KmG8UA&#10;AADbAAAADwAAAGRycy9kb3ducmV2LnhtbESPT2vCQBTE74V+h+UVeqsbcygluoqohR76T1vB3l6z&#10;zySYfRt2nzH99t1CweMwM79hpvPBtaqnEBvPBsajDBRx6W3DlYHPj8e7B1BRkC22nsnAD0WYz66v&#10;plhYf+YN9VupVIJwLNBALdIVWseyJodx5Dvi5B18cChJhkrbgOcEd63Os+xeO2w4LdTY0bKm8rg9&#10;OQPtPobn70y++lX1Iu9v+rRbj1+Nub0ZFhNQQoNcwv/tJ2sgz+HvS/oBe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YqYbxQAAANsAAAAPAAAAAAAAAAAAAAAAAJgCAABkcnMv&#10;ZG93bnJldi54bWxQSwUGAAAAAAQABAD1AAAAigMAAAAA&#10;" filled="f" stroked="f" strokeweight=".5pt">
                  <v:textbox inset="0,0,0,0">
                    <w:txbxContent>
                      <w:p w:rsidR="00441D89" w:rsidRPr="00E623B3" w:rsidRDefault="00441D89" w:rsidP="00892CFF">
                        <w:pPr>
                          <w:spacing w:before="120"/>
                          <w:ind w:firstLine="0"/>
                          <w:jc w:val="left"/>
                          <w:rPr>
                            <w:i/>
                            <w:spacing w:val="-6"/>
                            <w:sz w:val="10"/>
                            <w:szCs w:val="18"/>
                          </w:rPr>
                        </w:pPr>
                        <w:r w:rsidRPr="00E623B3">
                          <w:rPr>
                            <w:i/>
                            <w:spacing w:val="-6"/>
                            <w:sz w:val="18"/>
                            <w:szCs w:val="18"/>
                          </w:rPr>
                          <w:t xml:space="preserve">Рис. 4. </w:t>
                        </w:r>
                        <w:r w:rsidRPr="00E623B3">
                          <w:rPr>
                            <w:i/>
                            <w:spacing w:val="-6"/>
                            <w:sz w:val="18"/>
                          </w:rPr>
                          <w:t>Модель расчета внутреннего коэффициента отражения</w:t>
                        </w:r>
                      </w:p>
                    </w:txbxContent>
                  </v:textbox>
                </v:shape>
                <v:shape id="Рисунок 168" o:spid="_x0000_s1042" type="#_x0000_t75" alt="рис" style="position:absolute;left:1219;top:1361;width:4535;height:4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/LuUzBAAAA2wAAAA8AAABkcnMvZG93bnJldi54bWxEj0urwjAUhPeC/yGcC+40vQo+eo3iA0Vw&#10;Zav7Q3Nsy21OShO1/nsjCC6HmfmGmS9bU4k7Na60rOB3EIEgzqwuOVdwTnf9KQjnkTVWlknBkxws&#10;F93OHGNtH3yie+JzESDsYlRQeF/HUrqsIINuYGvi4F1tY9AH2eRSN/gIcFPJYRSNpcGSw0KBNW0K&#10;yv6Tm1GQXst04utkipPjdn3Z76uZ3F2U6v20qz8Qnlr/DX/aB61gOIL3l/AD5OI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/LuUzBAAAA2wAAAA8AAAAAAAAAAAAAAAAAnwIA&#10;AGRycy9kb3ducmV2LnhtbFBLBQYAAAAABAAEAPcAAACNAwAAAAA=&#10;">
                  <v:imagedata r:id="rId61" o:title="рис" croptop="3553f" cropbottom="2842f"/>
                </v:shape>
                <w10:wrap type="topAndBottom"/>
                <w10:anchorlock/>
              </v:group>
            </w:pict>
          </mc:Fallback>
        </mc:AlternateContent>
      </w:r>
      <w:r w:rsidR="00EE20F8" w:rsidRPr="000E5D25">
        <w:t>Так для нерелятивистских электронов с эне</w:t>
      </w:r>
      <w:r w:rsidR="00EE20F8" w:rsidRPr="000E5D25">
        <w:t>р</w:t>
      </w:r>
      <w:r w:rsidR="00EE20F8" w:rsidRPr="000E5D25">
        <w:t>гией 3</w:t>
      </w:r>
      <w:r w:rsidR="007A4BA9" w:rsidRPr="000E5D25">
        <w:t>…</w:t>
      </w:r>
      <w:r w:rsidR="00EE20F8" w:rsidRPr="000E5D25">
        <w:t>100</w:t>
      </w:r>
      <w:r w:rsidR="008F6A66" w:rsidRPr="000E5D25">
        <w:t xml:space="preserve"> </w:t>
      </w:r>
      <w:r w:rsidR="00EE20F8" w:rsidRPr="000E5D25">
        <w:t>кэВ при торможении в средах с зар</w:t>
      </w:r>
      <w:r w:rsidR="00EE20F8" w:rsidRPr="000E5D25">
        <w:t>я</w:t>
      </w:r>
      <w:r w:rsidR="00EE20F8" w:rsidRPr="000E5D25">
        <w:t xml:space="preserve">довым числом </w:t>
      </w:r>
      <w:r w:rsidR="00EE20F8" w:rsidRPr="000E5D25">
        <w:rPr>
          <w:i/>
        </w:rPr>
        <w:t>Z</w:t>
      </w:r>
      <w:r w:rsidR="00EE20F8" w:rsidRPr="000E5D25">
        <w:t xml:space="preserve"> в соответствии с (16) коэффиц</w:t>
      </w:r>
      <w:r w:rsidR="00EE20F8" w:rsidRPr="000E5D25">
        <w:t>и</w:t>
      </w:r>
      <w:r w:rsidR="00EE20F8" w:rsidRPr="000E5D25">
        <w:t>ент отражения равен:</w:t>
      </w:r>
    </w:p>
    <w:p w:rsidR="00EE20F8" w:rsidRPr="00D55802" w:rsidRDefault="00441D89" w:rsidP="00AF2F96">
      <w:pPr>
        <w:pStyle w:val="af0"/>
        <w:spacing w:line="235" w:lineRule="auto"/>
        <w:ind w:firstLine="0"/>
      </w:pPr>
      <w:r w:rsidRPr="000E5D25">
        <w:rPr>
          <w:position w:val="-38"/>
        </w:rPr>
        <w:object w:dxaOrig="540" w:dyaOrig="840">
          <v:shape id="_x0000_i1046" type="#_x0000_t75" style="width:26.9pt;height:41.95pt" o:ole="">
            <v:imagedata r:id="rId62" o:title=""/>
          </v:shape>
          <o:OLEObject Type="Embed" ProgID="Equation.3" ShapeID="_x0000_i1046" DrawAspect="Content" ObjectID="_1421010249" r:id="rId63"/>
        </w:object>
      </w:r>
      <w:r w:rsidRPr="000E5D25">
        <w:t>0,024</w:t>
      </w:r>
      <w:r w:rsidRPr="000E5D25">
        <w:rPr>
          <w:i/>
        </w:rPr>
        <w:t>(</w:t>
      </w:r>
      <w:r w:rsidRPr="000E5D25">
        <w:rPr>
          <w:i/>
          <w:lang w:val="en-US"/>
        </w:rPr>
        <w:t>Z</w:t>
      </w:r>
      <w:r w:rsidRPr="000E5D25">
        <w:rPr>
          <w:i/>
        </w:rPr>
        <w:t>+1).</w:t>
      </w:r>
      <w:r w:rsidR="007A4BA9">
        <w:tab/>
      </w:r>
      <w:r w:rsidR="00EE20F8" w:rsidRPr="00D55802">
        <w:rPr>
          <w:i/>
        </w:rPr>
        <w:t xml:space="preserve"> </w:t>
      </w:r>
      <w:r w:rsidR="00EE20F8" w:rsidRPr="00D55802">
        <w:t>(</w:t>
      </w:r>
      <w:r w:rsidR="00EE20F8">
        <w:t>25</w:t>
      </w:r>
      <w:r w:rsidR="00EE20F8" w:rsidRPr="00D55802">
        <w:t>)</w:t>
      </w:r>
    </w:p>
    <w:p w:rsidR="00EE20F8" w:rsidRPr="00D55802" w:rsidRDefault="000B33F3" w:rsidP="00AF2F96">
      <w:pPr>
        <w:pStyle w:val="af0"/>
        <w:spacing w:line="235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-2244725</wp:posOffset>
                </wp:positionV>
                <wp:extent cx="3041650" cy="5222875"/>
                <wp:effectExtent l="13335" t="12700" r="12065" b="3175"/>
                <wp:wrapTopAndBottom/>
                <wp:docPr id="14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650" cy="5222875"/>
                          <a:chOff x="1051" y="1191"/>
                          <a:chExt cx="4790" cy="8225"/>
                        </a:xfrm>
                      </wpg:grpSpPr>
                      <wps:wsp>
                        <wps:cNvPr id="15" name="Поле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51" y="8805"/>
                            <a:ext cx="4790" cy="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1D89" w:rsidRPr="00DD43EA" w:rsidRDefault="00441D89" w:rsidP="0072753E">
                              <w:pPr>
                                <w:spacing w:before="120"/>
                                <w:ind w:firstLine="0"/>
                                <w:jc w:val="left"/>
                                <w:rPr>
                                  <w:i/>
                                  <w:sz w:val="6"/>
                                  <w:szCs w:val="18"/>
                                </w:rPr>
                              </w:pP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Рис. 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44451C"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. </w:t>
                              </w:r>
                              <w:r w:rsidRPr="00E623B3">
                                <w:rPr>
                                  <w:i/>
                                  <w:sz w:val="18"/>
                                </w:rPr>
                                <w:t>Зависимости коэффициента отражения частиц от сред с различным диффузионным отношением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6" name="Group 189"/>
                        <wpg:cNvGrpSpPr>
                          <a:grpSpLocks/>
                        </wpg:cNvGrpSpPr>
                        <wpg:grpSpPr bwMode="auto">
                          <a:xfrm>
                            <a:off x="1051" y="1191"/>
                            <a:ext cx="4790" cy="7487"/>
                            <a:chOff x="1051" y="1191"/>
                            <a:chExt cx="4790" cy="7487"/>
                          </a:xfrm>
                        </wpg:grpSpPr>
                        <wps:wsp>
                          <wps:cNvPr id="17" name="Прямоугольник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191"/>
                              <a:ext cx="4790" cy="74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8" name="Рисунок 17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19" y="5380"/>
                              <a:ext cx="4535" cy="31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" name="Рисунок 16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19" y="1270"/>
                              <a:ext cx="4535" cy="37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7" o:spid="_x0000_s1043" style="position:absolute;left:0;text-align:left;margin-left:265.05pt;margin-top:-176.75pt;width:239.5pt;height:411.25pt;z-index:251677696" coordorigin="1051,1191" coordsize="4790,82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">
                <v:shape id="Поле 13" o:spid="_x0000_s1044" type="#_x0000_t202" style="position:absolute;left:1051;top:8805;width:4790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00sMA&#10;AADbAAAADwAAAGRycy9kb3ducmV2LnhtbERPS2vCQBC+F/oflin0VjcKL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f00sMAAADbAAAADwAAAAAAAAAAAAAAAACYAgAAZHJzL2Rv&#10;d25yZXYueG1sUEsFBgAAAAAEAAQA9QAAAIgDAAAAAA==&#10;" filled="f" stroked="f" strokeweight=".5pt">
                  <v:textbox inset="0,0,0,0">
                    <w:txbxContent>
                      <w:p w:rsidR="00441D89" w:rsidRPr="00DD43EA" w:rsidRDefault="00441D89" w:rsidP="0072753E">
                        <w:pPr>
                          <w:spacing w:before="120"/>
                          <w:ind w:firstLine="0"/>
                          <w:jc w:val="left"/>
                          <w:rPr>
                            <w:i/>
                            <w:sz w:val="6"/>
                            <w:szCs w:val="18"/>
                          </w:rPr>
                        </w:pP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Рис. 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5</w:t>
                        </w:r>
                        <w:r w:rsidRPr="0044451C">
                          <w:rPr>
                            <w:i/>
                            <w:sz w:val="18"/>
                            <w:szCs w:val="18"/>
                          </w:rPr>
                          <w:t xml:space="preserve">. </w:t>
                        </w:r>
                        <w:r w:rsidRPr="00E623B3">
                          <w:rPr>
                            <w:i/>
                            <w:sz w:val="18"/>
                          </w:rPr>
                          <w:t>Зависимости коэффициента отражения частиц от сред с различным диффузионным отношением</w:t>
                        </w:r>
                      </w:p>
                    </w:txbxContent>
                  </v:textbox>
                </v:shape>
                <v:group id="Group 189" o:spid="_x0000_s1045" style="position:absolute;left:1051;top:1191;width:4790;height:7487" coordorigin="1051,1191" coordsize="4790,7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Прямоугольник 12" o:spid="_x0000_s1046" style="position:absolute;left:1051;top:1191;width:4790;height:74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dbXsMA&#10;AADbAAAADwAAAGRycy9kb3ducmV2LnhtbERPTWvCQBC9C/6HZYTedFNDtcRsRAKFQnuwWhRvQ3ZM&#10;QrOzaXaryb93C4K3ebzPSde9acSFOldbVvA8i0AQF1bXXCr43r9NX0E4j6yxsUwKBnKwzsajFBNt&#10;r/xFl50vRQhhl6CCyvs2kdIVFRl0M9sSB+5sO4M+wK6UusNrCDeNnEfRQhqsOTRU2FJeUfGz+zMK&#10;6iHenj7z4zL/+D3Ezg4HF78YpZ4m/WYFwlPvH+K7+12H+Uv4/yUcI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dbXsMAAADbAAAADwAAAAAAAAAAAAAAAACYAgAAZHJzL2Rv&#10;d25yZXYueG1sUEsFBgAAAAAEAAQA9QAAAIgDAAAAAA==&#10;" filled="f"/>
                  <v:shape id="Рисунок 170" o:spid="_x0000_s1047" type="#_x0000_t75" style="position:absolute;left:1219;top:5380;width:4535;height:3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EAKkPDAAAA2wAAAA8AAABkcnMvZG93bnJldi54bWxEj0FvwjAMhe9I+w+RJ+0G6ZiYWEdACFHG&#10;ZULAfoDVeG21xqmSUMq/x4dJ3Gy95/c+L1aDa1VPITaeDbxOMlDEpbcNVwZ+zsV4DiomZIutZzJw&#10;owir5dNogbn1Vz5Sf0qVkhCOORqoU+pyrWNZk8M48R2xaL8+OEyyhkrbgFcJd62eZtm7dtiwNNTY&#10;0aam8u90cQbe+lnBtNsWs6+i3B0u3x9VOFhjXp6H9SeoREN6mP+v91bwBVZ+kQH08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QAqQ8MAAADbAAAADwAAAAAAAAAAAAAAAACf&#10;AgAAZHJzL2Rvd25yZXYueG1sUEsFBgAAAAAEAAQA9wAAAI8DAAAAAA==&#10;">
                    <v:imagedata r:id="rId66" o:title=""/>
                  </v:shape>
                  <v:shape id="Рисунок 169" o:spid="_x0000_s1048" type="#_x0000_t75" style="position:absolute;left:1219;top:1270;width:4535;height:37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Z/IDBAAAA2wAAAA8AAABkcnMvZG93bnJldi54bWxET02LwjAQvQv+hzDCXmRNLSK71ShFEFc8&#10;WXtYb0MztsVmUpqo3X+/EQRv83ifs1z3phF36lxtWcF0EoEgLqyuuVSQn7afXyCcR9bYWCYFf+Rg&#10;vRoOlpho++Aj3TNfihDCLkEFlfdtIqUrKjLoJrYlDtzFdgZ9gF0pdYePEG4aGUfRXBqsOTRU2NKm&#10;ouKa3YyCi8l/4914e2ivs+y8j89pvuNUqY9Rny5AeOr9W/xy/+gw/xuev4QD5O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GZ/IDBAAAA2wAAAA8AAAAAAAAAAAAAAAAAnwIA&#10;AGRycy9kb3ducmV2LnhtbFBLBQYAAAAABAAEAPcAAACNAwAAAAA=&#10;">
                    <v:imagedata r:id="rId67" o:title=""/>
                  </v:shape>
                </v:group>
                <w10:wrap type="topAndBottom"/>
                <w10:anchorlock/>
              </v:group>
            </w:pict>
          </mc:Fallback>
        </mc:AlternateContent>
      </w:r>
      <w:r w:rsidR="00EE20F8" w:rsidRPr="00D55802">
        <w:t>Для проверки полученной формулы</w:t>
      </w:r>
      <w:r w:rsidR="00EE20F8">
        <w:t xml:space="preserve"> (24)</w:t>
      </w:r>
      <w:r w:rsidR="00EE20F8" w:rsidRPr="00D55802">
        <w:t xml:space="preserve"> расчет коэффициента отражения был выполнен методом Монте</w:t>
      </w:r>
      <w:r w:rsidR="007A4BA9">
        <w:t>–</w:t>
      </w:r>
      <w:r w:rsidR="00EE20F8" w:rsidRPr="00D55802">
        <w:t>Карло. Сравнение зависимости коэффиц</w:t>
      </w:r>
      <w:r w:rsidR="00EE20F8" w:rsidRPr="00D55802">
        <w:t>и</w:t>
      </w:r>
      <w:r w:rsidR="00EE20F8" w:rsidRPr="00D55802">
        <w:t xml:space="preserve">ента отражения частиц от сред с </w:t>
      </w:r>
      <w:r w:rsidR="00EE20F8" w:rsidRPr="000E5D25">
        <w:t>различным ди</w:t>
      </w:r>
      <w:r w:rsidR="00EE20F8" w:rsidRPr="000E5D25">
        <w:t>ф</w:t>
      </w:r>
      <w:r w:rsidR="00EE20F8" w:rsidRPr="000E5D25">
        <w:t>фузионным отношением представлено на рис</w:t>
      </w:r>
      <w:r w:rsidR="007A4BA9" w:rsidRPr="000E5D25">
        <w:t>унк</w:t>
      </w:r>
      <w:r w:rsidR="0072753E" w:rsidRPr="000E5D25">
        <w:t>е</w:t>
      </w:r>
      <w:r w:rsidR="00441D89" w:rsidRPr="000E5D25">
        <w:t xml:space="preserve"> </w:t>
      </w:r>
      <w:r w:rsidR="00EE20F8" w:rsidRPr="000E5D25">
        <w:t>5. Из сравнения графиков видно, зависимости</w:t>
      </w:r>
      <w:r w:rsidR="00EE20F8" w:rsidRPr="00D55802">
        <w:t xml:space="preserve"> имеют одинаковый качественный характер вплоть до стопроцентного коэффициента. Наилучшее совпадение имеет место при </w:t>
      </w:r>
      <w:r w:rsidR="00EE20F8" w:rsidRPr="00D55802">
        <w:rPr>
          <w:i/>
        </w:rPr>
        <w:t>R</w:t>
      </w:r>
      <w:r w:rsidR="00EE20F8" w:rsidRPr="00D55802">
        <w:t>&lt;&lt;1, что неудив</w:t>
      </w:r>
      <w:r w:rsidR="00EE20F8" w:rsidRPr="00D55802">
        <w:t>и</w:t>
      </w:r>
      <w:r w:rsidR="00EE20F8" w:rsidRPr="00D55802">
        <w:t>тельно, поскольку нулевое приближение расчета опирается на прямолинейное приближение. Впр</w:t>
      </w:r>
      <w:r w:rsidR="00EE20F8" w:rsidRPr="00D55802">
        <w:t>о</w:t>
      </w:r>
      <w:r w:rsidR="00EE20F8" w:rsidRPr="00D55802">
        <w:t xml:space="preserve">чем, например, даже при </w:t>
      </w:r>
      <w:r w:rsidR="00EE20F8" w:rsidRPr="00D55802">
        <w:rPr>
          <w:i/>
        </w:rPr>
        <w:t>R</w:t>
      </w:r>
      <w:r w:rsidR="007A4BA9">
        <w:t>=</w:t>
      </w:r>
      <w:r w:rsidR="00EE20F8" w:rsidRPr="00D55802">
        <w:t>1 различие не прев</w:t>
      </w:r>
      <w:r w:rsidR="00EE20F8" w:rsidRPr="00D55802">
        <w:t>ы</w:t>
      </w:r>
      <w:r w:rsidR="00EE20F8" w:rsidRPr="00D55802">
        <w:t>шает 15 %.</w:t>
      </w:r>
    </w:p>
    <w:p w:rsidR="00EE20F8" w:rsidRPr="00D55802" w:rsidRDefault="00EE20F8" w:rsidP="000E5D25">
      <w:pPr>
        <w:pStyle w:val="a9"/>
        <w:spacing w:before="200" w:line="235" w:lineRule="auto"/>
      </w:pPr>
      <w:r w:rsidRPr="00D55802">
        <w:t>Выводы</w:t>
      </w:r>
    </w:p>
    <w:p w:rsidR="004A706D" w:rsidRPr="008238D9" w:rsidRDefault="00EE20F8" w:rsidP="00AF2F96">
      <w:pPr>
        <w:pStyle w:val="af0"/>
        <w:spacing w:line="235" w:lineRule="auto"/>
        <w:rPr>
          <w:color w:val="333333"/>
          <w:spacing w:val="4"/>
          <w:szCs w:val="22"/>
        </w:rPr>
      </w:pPr>
      <w:r w:rsidRPr="00D55802">
        <w:t>Таким образом, в работе последовательно сформулирована аналитическая модель обобще</w:t>
      </w:r>
      <w:r w:rsidRPr="00D55802">
        <w:t>н</w:t>
      </w:r>
      <w:r w:rsidRPr="00D55802">
        <w:t>ной диффузии, основанная на сшивке диффузио</w:t>
      </w:r>
      <w:r w:rsidRPr="00D55802">
        <w:t>н</w:t>
      </w:r>
      <w:r w:rsidRPr="00D55802">
        <w:t xml:space="preserve">ного и прямолинейного приближений. Модель позволила в широком диапазоне </w:t>
      </w:r>
      <w:r w:rsidRPr="000E5D25">
        <w:t>энергий частиц и параметров среды рассчитать с точностью 10</w:t>
      </w:r>
      <w:r w:rsidR="007A4BA9" w:rsidRPr="000E5D25">
        <w:t>…</w:t>
      </w:r>
      <w:r w:rsidRPr="000E5D25">
        <w:t>30</w:t>
      </w:r>
      <w:r w:rsidR="00441D89" w:rsidRPr="000E5D25">
        <w:t xml:space="preserve"> </w:t>
      </w:r>
      <w:r w:rsidRPr="000E5D25">
        <w:t>% среднюю длину пробега вдоль координаты</w:t>
      </w:r>
      <w:r w:rsidRPr="00D55802">
        <w:t xml:space="preserve"> ускоренных электронов и фотонов, а также оц</w:t>
      </w:r>
      <w:r w:rsidRPr="00D55802">
        <w:t>е</w:t>
      </w:r>
      <w:r w:rsidRPr="00D55802">
        <w:t>нить распределение длин пробега и энерговклад. Рассчитаны коэффициенты объемного отражения ускоренных электронов и фотонов от различных сред методом диаграмм, причем в качестве нул</w:t>
      </w:r>
      <w:r w:rsidRPr="00D55802">
        <w:t>е</w:t>
      </w:r>
      <w:r w:rsidRPr="00D55802">
        <w:t>вого приближения использовано прямолинейное приближение.</w:t>
      </w:r>
    </w:p>
    <w:p w:rsidR="00746A74" w:rsidRPr="00A13293" w:rsidRDefault="00746A74" w:rsidP="00915D12">
      <w:pPr>
        <w:pStyle w:val="a9"/>
        <w:spacing w:before="120" w:after="60"/>
        <w:rPr>
          <w:caps/>
        </w:rPr>
      </w:pPr>
      <w:r w:rsidRPr="00746A74">
        <w:rPr>
          <w:caps/>
        </w:rPr>
        <w:t>Список</w:t>
      </w:r>
      <w:r w:rsidRPr="00A13293">
        <w:rPr>
          <w:caps/>
        </w:rPr>
        <w:t xml:space="preserve"> </w:t>
      </w:r>
      <w:r w:rsidRPr="00746A74">
        <w:rPr>
          <w:caps/>
        </w:rPr>
        <w:t>литературы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rStyle w:val="aff9"/>
          <w:i w:val="0"/>
          <w:color w:val="000000"/>
          <w:sz w:val="20"/>
        </w:rPr>
        <w:t>Аккерман</w:t>
      </w:r>
      <w:r w:rsidRPr="00AF2F96">
        <w:rPr>
          <w:sz w:val="20"/>
        </w:rPr>
        <w:t xml:space="preserve"> А.Ф., </w:t>
      </w:r>
      <w:r w:rsidRPr="00AF2F96">
        <w:rPr>
          <w:rStyle w:val="aff9"/>
          <w:i w:val="0"/>
          <w:color w:val="000000"/>
          <w:sz w:val="20"/>
        </w:rPr>
        <w:t>Никитушев</w:t>
      </w:r>
      <w:r w:rsidRPr="00AF2F96">
        <w:rPr>
          <w:sz w:val="20"/>
        </w:rPr>
        <w:t xml:space="preserve"> Ю.М., Ботвин В.А. </w:t>
      </w:r>
      <w:r w:rsidRPr="00482D1E">
        <w:rPr>
          <w:i/>
          <w:sz w:val="20"/>
        </w:rPr>
        <w:t>Р</w:t>
      </w:r>
      <w:r w:rsidRPr="00482D1E">
        <w:rPr>
          <w:i/>
          <w:sz w:val="20"/>
        </w:rPr>
        <w:t>е</w:t>
      </w:r>
      <w:r w:rsidRPr="00482D1E">
        <w:rPr>
          <w:i/>
          <w:sz w:val="20"/>
        </w:rPr>
        <w:t>шение методом Монте–Карло задач переноса быстрых электронов в веществе.</w:t>
      </w:r>
      <w:r w:rsidRPr="00AF2F96">
        <w:rPr>
          <w:sz w:val="20"/>
        </w:rPr>
        <w:t xml:space="preserve"> Алма-Ата: Наука, 1972.</w:t>
      </w:r>
    </w:p>
    <w:p w:rsidR="0072753E" w:rsidRPr="000E5D25" w:rsidRDefault="0072753E" w:rsidP="00831AC3">
      <w:pPr>
        <w:pStyle w:val="af0"/>
        <w:numPr>
          <w:ilvl w:val="0"/>
          <w:numId w:val="26"/>
        </w:numPr>
        <w:rPr>
          <w:sz w:val="20"/>
          <w:lang w:val="en-US"/>
        </w:rPr>
      </w:pPr>
      <w:r w:rsidRPr="00AF2F96">
        <w:rPr>
          <w:sz w:val="20"/>
          <w:lang w:val="en-US"/>
        </w:rPr>
        <w:t xml:space="preserve">Bethe H.A., Jacob J.H. </w:t>
      </w:r>
      <w:r w:rsidRPr="00482D1E">
        <w:rPr>
          <w:i/>
          <w:sz w:val="20"/>
          <w:lang w:val="en-US"/>
        </w:rPr>
        <w:t>Phys.Rev.A.</w:t>
      </w:r>
      <w:r w:rsidRPr="00AF2F96">
        <w:rPr>
          <w:sz w:val="20"/>
          <w:lang w:val="en-US"/>
        </w:rPr>
        <w:t xml:space="preserve"> 1977. Vol</w:t>
      </w:r>
      <w:r w:rsidRPr="000E5D25">
        <w:rPr>
          <w:sz w:val="20"/>
          <w:lang w:val="en-US"/>
        </w:rPr>
        <w:t>. 16. №</w:t>
      </w:r>
      <w:r w:rsidR="00441D89" w:rsidRPr="000E5D25">
        <w:rPr>
          <w:sz w:val="20"/>
        </w:rPr>
        <w:t xml:space="preserve"> </w:t>
      </w:r>
      <w:r w:rsidRPr="000E5D25">
        <w:rPr>
          <w:sz w:val="20"/>
          <w:lang w:val="en-US"/>
        </w:rPr>
        <w:t>5. P. 1952.</w:t>
      </w:r>
    </w:p>
    <w:p w:rsidR="0072753E" w:rsidRPr="000E5D25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0E5D25">
        <w:rPr>
          <w:sz w:val="20"/>
        </w:rPr>
        <w:t>Никеров В.А., Шолин Г.В.</w:t>
      </w:r>
      <w:r w:rsidR="00FF3D52" w:rsidRPr="000E5D25">
        <w:rPr>
          <w:sz w:val="20"/>
        </w:rPr>
        <w:t xml:space="preserve"> </w:t>
      </w:r>
      <w:r w:rsidRPr="000E5D25">
        <w:rPr>
          <w:i/>
          <w:sz w:val="20"/>
        </w:rPr>
        <w:t>Физика плазмы.</w:t>
      </w:r>
      <w:r w:rsidRPr="000E5D25">
        <w:rPr>
          <w:sz w:val="20"/>
        </w:rPr>
        <w:t xml:space="preserve"> 1978. Т.</w:t>
      </w:r>
      <w:r w:rsidR="00441D89" w:rsidRPr="000E5D25">
        <w:rPr>
          <w:sz w:val="20"/>
        </w:rPr>
        <w:t xml:space="preserve"> </w:t>
      </w:r>
      <w:r w:rsidRPr="000E5D25">
        <w:rPr>
          <w:sz w:val="20"/>
        </w:rPr>
        <w:t>4. № 6. С. 1265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Никеров В.А., Шолин Г.В. </w:t>
      </w:r>
      <w:r w:rsidRPr="00D14956">
        <w:rPr>
          <w:i/>
          <w:sz w:val="20"/>
        </w:rPr>
        <w:t>Кинетика деградацио</w:t>
      </w:r>
      <w:r w:rsidRPr="00D14956">
        <w:rPr>
          <w:i/>
          <w:sz w:val="20"/>
        </w:rPr>
        <w:t>н</w:t>
      </w:r>
      <w:r w:rsidRPr="00D14956">
        <w:rPr>
          <w:i/>
          <w:sz w:val="20"/>
        </w:rPr>
        <w:t>ных процессов.</w:t>
      </w:r>
      <w:r w:rsidRPr="00AF2F96">
        <w:rPr>
          <w:sz w:val="20"/>
        </w:rPr>
        <w:t xml:space="preserve"> М.: Энергоатомиздат</w:t>
      </w:r>
      <w:r w:rsidR="00FF3D52" w:rsidRPr="00AF2F96">
        <w:rPr>
          <w:sz w:val="20"/>
          <w:lang w:val="en-US"/>
        </w:rPr>
        <w:t>,</w:t>
      </w:r>
      <w:r w:rsidRPr="00AF2F96">
        <w:rPr>
          <w:sz w:val="20"/>
        </w:rPr>
        <w:t xml:space="preserve"> 1985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>Никеров В.А., Шолин Г.В.</w:t>
      </w:r>
      <w:r w:rsidR="00FF3D52" w:rsidRPr="00AF2F96">
        <w:rPr>
          <w:sz w:val="20"/>
        </w:rPr>
        <w:t xml:space="preserve"> </w:t>
      </w:r>
      <w:r w:rsidRPr="00D14956">
        <w:rPr>
          <w:i/>
          <w:sz w:val="20"/>
        </w:rPr>
        <w:t>Журн. техн. физ.</w:t>
      </w:r>
      <w:r w:rsidRPr="00AF2F96">
        <w:rPr>
          <w:sz w:val="20"/>
        </w:rPr>
        <w:t xml:space="preserve"> 1980. </w:t>
      </w:r>
      <w:r w:rsidRPr="000E5D25">
        <w:rPr>
          <w:sz w:val="20"/>
        </w:rPr>
        <w:t>Т.</w:t>
      </w:r>
      <w:r w:rsidR="00441D89" w:rsidRPr="000E5D25">
        <w:rPr>
          <w:sz w:val="20"/>
        </w:rPr>
        <w:t xml:space="preserve"> </w:t>
      </w:r>
      <w:r w:rsidRPr="000E5D25">
        <w:rPr>
          <w:sz w:val="20"/>
        </w:rPr>
        <w:t>50.</w:t>
      </w:r>
      <w:r w:rsidRPr="00AF2F96">
        <w:rPr>
          <w:sz w:val="20"/>
        </w:rPr>
        <w:t xml:space="preserve"> Вып. 11. С. 2459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lastRenderedPageBreak/>
        <w:t>Бронников Д.К., Недосеев Г.Л., Никеров В.А.</w:t>
      </w:r>
      <w:r w:rsidR="00FF3D52" w:rsidRPr="00AF2F96">
        <w:rPr>
          <w:sz w:val="20"/>
        </w:rPr>
        <w:t xml:space="preserve"> и др. </w:t>
      </w:r>
      <w:r w:rsidRPr="00BE24CD">
        <w:rPr>
          <w:i/>
          <w:sz w:val="20"/>
        </w:rPr>
        <w:t>Письма в ЖТФ.</w:t>
      </w:r>
      <w:r w:rsidRPr="00AF2F96">
        <w:rPr>
          <w:sz w:val="20"/>
        </w:rPr>
        <w:t xml:space="preserve"> 1982</w:t>
      </w:r>
      <w:r w:rsidRPr="000E5D25">
        <w:rPr>
          <w:sz w:val="20"/>
        </w:rPr>
        <w:t>. Т.</w:t>
      </w:r>
      <w:r w:rsidR="00441D89" w:rsidRPr="000E5D25">
        <w:rPr>
          <w:sz w:val="20"/>
        </w:rPr>
        <w:t xml:space="preserve"> </w:t>
      </w:r>
      <w:r w:rsidRPr="000E5D25">
        <w:rPr>
          <w:sz w:val="20"/>
        </w:rPr>
        <w:t>8. Вып.</w:t>
      </w:r>
      <w:r w:rsidRPr="00AF2F96">
        <w:rPr>
          <w:sz w:val="20"/>
        </w:rPr>
        <w:t xml:space="preserve"> 19. С. 1176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Никеров В.А. </w:t>
      </w:r>
      <w:r w:rsidRPr="00E324FA">
        <w:rPr>
          <w:i/>
          <w:sz w:val="20"/>
        </w:rPr>
        <w:t>Применения частиц и излучений в</w:t>
      </w:r>
      <w:r w:rsidRPr="00E324FA">
        <w:rPr>
          <w:i/>
          <w:sz w:val="20"/>
        </w:rPr>
        <w:t>ы</w:t>
      </w:r>
      <w:r w:rsidRPr="00E324FA">
        <w:rPr>
          <w:i/>
          <w:sz w:val="20"/>
        </w:rPr>
        <w:t>сокой энергии.</w:t>
      </w:r>
      <w:r w:rsidRPr="00AF2F96">
        <w:rPr>
          <w:sz w:val="20"/>
        </w:rPr>
        <w:t xml:space="preserve"> М.: Высшая школа</w:t>
      </w:r>
      <w:r w:rsidR="00FF3D52" w:rsidRPr="00AF2F96">
        <w:rPr>
          <w:sz w:val="20"/>
        </w:rPr>
        <w:t>,</w:t>
      </w:r>
      <w:r w:rsidRPr="00AF2F96">
        <w:rPr>
          <w:sz w:val="20"/>
        </w:rPr>
        <w:t xml:space="preserve"> 1988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Никеров В.А. </w:t>
      </w:r>
      <w:r w:rsidRPr="00E324FA">
        <w:rPr>
          <w:i/>
          <w:sz w:val="20"/>
        </w:rPr>
        <w:t xml:space="preserve">Электронные пучки за работой. </w:t>
      </w:r>
      <w:r w:rsidRPr="00AF2F96">
        <w:rPr>
          <w:sz w:val="20"/>
        </w:rPr>
        <w:t>М.: Энергоатомиздат</w:t>
      </w:r>
      <w:r w:rsidR="00FF3D52" w:rsidRPr="00AF2F96">
        <w:rPr>
          <w:sz w:val="20"/>
        </w:rPr>
        <w:t>,</w:t>
      </w:r>
      <w:r w:rsidRPr="00AF2F96">
        <w:rPr>
          <w:sz w:val="20"/>
        </w:rPr>
        <w:t xml:space="preserve"> 1988.</w:t>
      </w:r>
    </w:p>
    <w:p w:rsidR="0072753E" w:rsidRPr="00ED0D4B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Никеров В.А., Пожидаев Е.Д. </w:t>
      </w:r>
      <w:r w:rsidRPr="00E324FA">
        <w:rPr>
          <w:i/>
          <w:sz w:val="20"/>
        </w:rPr>
        <w:t>Транспортировка пучков заряженных частиц через различные среды.</w:t>
      </w:r>
      <w:r w:rsidRPr="00AF2F96">
        <w:rPr>
          <w:sz w:val="20"/>
        </w:rPr>
        <w:t xml:space="preserve"> М</w:t>
      </w:r>
      <w:r w:rsidRPr="00ED0D4B">
        <w:rPr>
          <w:sz w:val="20"/>
        </w:rPr>
        <w:t xml:space="preserve">.: </w:t>
      </w:r>
      <w:r w:rsidRPr="00AF2F96">
        <w:rPr>
          <w:sz w:val="20"/>
        </w:rPr>
        <w:t>МГИЭМ</w:t>
      </w:r>
      <w:r w:rsidR="00FF3D52" w:rsidRPr="00AF2F96">
        <w:rPr>
          <w:sz w:val="20"/>
        </w:rPr>
        <w:t xml:space="preserve">, </w:t>
      </w:r>
      <w:r w:rsidRPr="00ED0D4B">
        <w:rPr>
          <w:sz w:val="20"/>
        </w:rPr>
        <w:t>1997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  <w:lang w:val="en-US"/>
        </w:rPr>
      </w:pPr>
      <w:r w:rsidRPr="00AF2F96">
        <w:rPr>
          <w:sz w:val="20"/>
          <w:lang w:val="en-US"/>
        </w:rPr>
        <w:t xml:space="preserve">Nikerov V.A., Sholin G.V. Fast </w:t>
      </w:r>
      <w:r w:rsidRPr="00E324FA">
        <w:rPr>
          <w:i/>
          <w:sz w:val="20"/>
          <w:lang w:val="en-US"/>
        </w:rPr>
        <w:t>Particle Degradation Diffusion Cascade.</w:t>
      </w:r>
      <w:r w:rsidRPr="00AF2F96">
        <w:rPr>
          <w:sz w:val="20"/>
          <w:lang w:val="en-US"/>
        </w:rPr>
        <w:t xml:space="preserve"> Amsterdam: Harwood Academic Publishers, Supplement to Phys.Rev. 2000.</w:t>
      </w:r>
    </w:p>
    <w:p w:rsidR="0072753E" w:rsidRPr="00692D4D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>Карягин С.В., Никеров В.А.</w:t>
      </w:r>
      <w:r w:rsidR="00FF3D52" w:rsidRPr="00AF2F96">
        <w:rPr>
          <w:sz w:val="20"/>
        </w:rPr>
        <w:t xml:space="preserve"> </w:t>
      </w:r>
      <w:r w:rsidRPr="00692D4D">
        <w:rPr>
          <w:i/>
          <w:sz w:val="20"/>
        </w:rPr>
        <w:t>Химическая физика.</w:t>
      </w:r>
      <w:r w:rsidRPr="00AF2F96">
        <w:rPr>
          <w:sz w:val="20"/>
        </w:rPr>
        <w:t xml:space="preserve"> </w:t>
      </w:r>
      <w:r w:rsidRPr="00692D4D">
        <w:rPr>
          <w:sz w:val="20"/>
        </w:rPr>
        <w:t xml:space="preserve">1997. </w:t>
      </w:r>
      <w:r w:rsidRPr="00AF2F96">
        <w:rPr>
          <w:sz w:val="20"/>
        </w:rPr>
        <w:t>Т</w:t>
      </w:r>
      <w:r w:rsidRPr="00692D4D">
        <w:rPr>
          <w:sz w:val="20"/>
        </w:rPr>
        <w:t xml:space="preserve">. 16. № 8. </w:t>
      </w:r>
      <w:r w:rsidRPr="00AF2F96">
        <w:rPr>
          <w:sz w:val="20"/>
        </w:rPr>
        <w:t>С</w:t>
      </w:r>
      <w:r w:rsidRPr="00692D4D">
        <w:rPr>
          <w:sz w:val="20"/>
        </w:rPr>
        <w:t>. 99.</w:t>
      </w:r>
    </w:p>
    <w:p w:rsidR="0072753E" w:rsidRPr="00692D4D" w:rsidRDefault="0072753E" w:rsidP="00831AC3">
      <w:pPr>
        <w:pStyle w:val="af0"/>
        <w:numPr>
          <w:ilvl w:val="0"/>
          <w:numId w:val="26"/>
        </w:numPr>
        <w:rPr>
          <w:sz w:val="20"/>
          <w:lang w:val="en-US"/>
        </w:rPr>
      </w:pPr>
      <w:r w:rsidRPr="00AF2F96">
        <w:rPr>
          <w:sz w:val="20"/>
          <w:lang w:val="en-US"/>
        </w:rPr>
        <w:t>Cherkasov</w:t>
      </w:r>
      <w:r w:rsidRPr="003E2ACC">
        <w:rPr>
          <w:sz w:val="20"/>
        </w:rPr>
        <w:t xml:space="preserve"> </w:t>
      </w:r>
      <w:r w:rsidRPr="00AF2F96">
        <w:rPr>
          <w:sz w:val="20"/>
          <w:lang w:val="en-US"/>
        </w:rPr>
        <w:t>A</w:t>
      </w:r>
      <w:r w:rsidRPr="003E2ACC">
        <w:rPr>
          <w:sz w:val="20"/>
        </w:rPr>
        <w:t>.</w:t>
      </w:r>
      <w:r w:rsidRPr="00AF2F96">
        <w:rPr>
          <w:sz w:val="20"/>
          <w:lang w:val="en-US"/>
        </w:rPr>
        <w:t>S</w:t>
      </w:r>
      <w:r w:rsidRPr="003E2ACC">
        <w:rPr>
          <w:sz w:val="20"/>
        </w:rPr>
        <w:t xml:space="preserve">., </w:t>
      </w:r>
      <w:r w:rsidRPr="00AF2F96">
        <w:rPr>
          <w:sz w:val="20"/>
          <w:lang w:val="en-US"/>
        </w:rPr>
        <w:t>Nikerov</w:t>
      </w:r>
      <w:r w:rsidRPr="003E2ACC">
        <w:rPr>
          <w:sz w:val="20"/>
        </w:rPr>
        <w:t xml:space="preserve"> </w:t>
      </w:r>
      <w:r w:rsidRPr="00AF2F96">
        <w:rPr>
          <w:sz w:val="20"/>
          <w:lang w:val="en-US"/>
        </w:rPr>
        <w:t>V</w:t>
      </w:r>
      <w:r w:rsidRPr="003E2ACC">
        <w:rPr>
          <w:sz w:val="20"/>
        </w:rPr>
        <w:t>.</w:t>
      </w:r>
      <w:r w:rsidRPr="00AF2F96">
        <w:rPr>
          <w:sz w:val="20"/>
          <w:lang w:val="en-US"/>
        </w:rPr>
        <w:t>A</w:t>
      </w:r>
      <w:r w:rsidRPr="003E2ACC">
        <w:rPr>
          <w:sz w:val="20"/>
        </w:rPr>
        <w:t xml:space="preserve">., </w:t>
      </w:r>
      <w:r w:rsidRPr="00AF2F96">
        <w:rPr>
          <w:sz w:val="20"/>
          <w:lang w:val="en-US"/>
        </w:rPr>
        <w:t>Rogatkin</w:t>
      </w:r>
      <w:r w:rsidRPr="003E2ACC">
        <w:rPr>
          <w:sz w:val="20"/>
        </w:rPr>
        <w:t xml:space="preserve"> </w:t>
      </w:r>
      <w:r w:rsidRPr="00AF2F96">
        <w:rPr>
          <w:sz w:val="20"/>
          <w:lang w:val="en-US"/>
        </w:rPr>
        <w:t>D</w:t>
      </w:r>
      <w:r w:rsidRPr="003E2ACC">
        <w:rPr>
          <w:sz w:val="20"/>
        </w:rPr>
        <w:t>.</w:t>
      </w:r>
      <w:r w:rsidRPr="00AF2F96">
        <w:rPr>
          <w:sz w:val="20"/>
          <w:lang w:val="en-US"/>
        </w:rPr>
        <w:t>A</w:t>
      </w:r>
      <w:r w:rsidRPr="003E2ACC">
        <w:rPr>
          <w:sz w:val="20"/>
        </w:rPr>
        <w:t xml:space="preserve">., </w:t>
      </w:r>
      <w:r w:rsidRPr="00AF2F96">
        <w:rPr>
          <w:sz w:val="20"/>
          <w:lang w:val="en-US"/>
        </w:rPr>
        <w:t>Sv</w:t>
      </w:r>
      <w:r w:rsidRPr="00AF2F96">
        <w:rPr>
          <w:sz w:val="20"/>
          <w:lang w:val="en-US"/>
        </w:rPr>
        <w:t>i</w:t>
      </w:r>
      <w:r w:rsidRPr="00AF2F96">
        <w:rPr>
          <w:sz w:val="20"/>
          <w:lang w:val="en-US"/>
        </w:rPr>
        <w:t>rin</w:t>
      </w:r>
      <w:r w:rsidR="00FF3D52" w:rsidRPr="00AF2F96">
        <w:rPr>
          <w:sz w:val="20"/>
          <w:lang w:val="en-US"/>
        </w:rPr>
        <w:t> </w:t>
      </w:r>
      <w:r w:rsidRPr="00AF2F96">
        <w:rPr>
          <w:sz w:val="20"/>
          <w:lang w:val="en-US"/>
        </w:rPr>
        <w:t>V</w:t>
      </w:r>
      <w:r w:rsidRPr="003E2ACC">
        <w:rPr>
          <w:sz w:val="20"/>
        </w:rPr>
        <w:t>.</w:t>
      </w:r>
      <w:r w:rsidRPr="00AF2F96">
        <w:rPr>
          <w:sz w:val="20"/>
          <w:lang w:val="en-US"/>
        </w:rPr>
        <w:t>N</w:t>
      </w:r>
      <w:r w:rsidRPr="003E2ACC">
        <w:rPr>
          <w:sz w:val="20"/>
        </w:rPr>
        <w:t>.</w:t>
      </w:r>
      <w:r w:rsidR="00FF3D52" w:rsidRPr="003E2ACC">
        <w:rPr>
          <w:sz w:val="20"/>
        </w:rPr>
        <w:t xml:space="preserve"> </w:t>
      </w:r>
      <w:r w:rsidRPr="00692D4D">
        <w:rPr>
          <w:i/>
          <w:sz w:val="20"/>
          <w:lang w:val="en-US"/>
        </w:rPr>
        <w:t>Proc</w:t>
      </w:r>
      <w:r w:rsidRPr="003E2ACC">
        <w:rPr>
          <w:i/>
          <w:sz w:val="20"/>
        </w:rPr>
        <w:t xml:space="preserve">. </w:t>
      </w:r>
      <w:r w:rsidRPr="00692D4D">
        <w:rPr>
          <w:i/>
          <w:sz w:val="20"/>
          <w:lang w:val="en-US"/>
        </w:rPr>
        <w:t>SPIE.</w:t>
      </w:r>
      <w:r w:rsidRPr="00692D4D">
        <w:rPr>
          <w:sz w:val="20"/>
          <w:lang w:val="en-US"/>
        </w:rPr>
        <w:t xml:space="preserve"> 2002. </w:t>
      </w:r>
      <w:r w:rsidRPr="00AF2F96">
        <w:rPr>
          <w:sz w:val="20"/>
          <w:lang w:val="en-US"/>
        </w:rPr>
        <w:t>V</w:t>
      </w:r>
      <w:r w:rsidR="00FF3D52" w:rsidRPr="00AF2F96">
        <w:rPr>
          <w:sz w:val="20"/>
          <w:lang w:val="en-US"/>
        </w:rPr>
        <w:t>ol</w:t>
      </w:r>
      <w:r w:rsidRPr="00692D4D">
        <w:rPr>
          <w:sz w:val="20"/>
          <w:lang w:val="en-US"/>
        </w:rPr>
        <w:t xml:space="preserve">. 4617. </w:t>
      </w:r>
      <w:r w:rsidRPr="00AF2F96">
        <w:rPr>
          <w:sz w:val="20"/>
          <w:lang w:val="en-US"/>
        </w:rPr>
        <w:t>P</w:t>
      </w:r>
      <w:r w:rsidRPr="00692D4D">
        <w:rPr>
          <w:sz w:val="20"/>
          <w:lang w:val="en-US"/>
        </w:rPr>
        <w:t>. 37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Тучин В.В. </w:t>
      </w:r>
      <w:r w:rsidRPr="00692D4D">
        <w:rPr>
          <w:i/>
          <w:sz w:val="20"/>
        </w:rPr>
        <w:t>Лазеры и волоконная оптика в биомед</w:t>
      </w:r>
      <w:r w:rsidRPr="00692D4D">
        <w:rPr>
          <w:i/>
          <w:sz w:val="20"/>
        </w:rPr>
        <w:t>и</w:t>
      </w:r>
      <w:r w:rsidRPr="00692D4D">
        <w:rPr>
          <w:i/>
          <w:sz w:val="20"/>
        </w:rPr>
        <w:t xml:space="preserve">цинских исследованиях. </w:t>
      </w:r>
      <w:r w:rsidRPr="00AF2F96">
        <w:rPr>
          <w:sz w:val="20"/>
        </w:rPr>
        <w:t>Саратов: Изд-во Саратовск. ун-т.</w:t>
      </w:r>
      <w:r w:rsidR="00FF3D52" w:rsidRPr="00AF2F96">
        <w:rPr>
          <w:sz w:val="20"/>
          <w:lang w:val="en-US"/>
        </w:rPr>
        <w:t>,</w:t>
      </w:r>
      <w:r w:rsidRPr="00AF2F96">
        <w:rPr>
          <w:sz w:val="20"/>
        </w:rPr>
        <w:t xml:space="preserve"> 1998.</w:t>
      </w:r>
    </w:p>
    <w:p w:rsidR="0072753E" w:rsidRPr="00AF2F96" w:rsidRDefault="0072753E" w:rsidP="00831AC3">
      <w:pPr>
        <w:pStyle w:val="af0"/>
        <w:numPr>
          <w:ilvl w:val="0"/>
          <w:numId w:val="26"/>
        </w:numPr>
        <w:rPr>
          <w:sz w:val="20"/>
        </w:rPr>
      </w:pPr>
      <w:r w:rsidRPr="00AF2F96">
        <w:rPr>
          <w:sz w:val="20"/>
        </w:rPr>
        <w:t xml:space="preserve">Бочаров Г.С., Елецкий А.В., Никеров В.А. Энергия электронов, </w:t>
      </w:r>
      <w:r w:rsidRPr="00AF2F96">
        <w:rPr>
          <w:rFonts w:eastAsia="Calibri"/>
          <w:bCs/>
          <w:sz w:val="20"/>
          <w:lang w:eastAsia="en-US"/>
        </w:rPr>
        <w:t>испускаемых при разделении поверхн</w:t>
      </w:r>
      <w:r w:rsidRPr="00AF2F96">
        <w:rPr>
          <w:rFonts w:eastAsia="Calibri"/>
          <w:bCs/>
          <w:sz w:val="20"/>
          <w:lang w:eastAsia="en-US"/>
        </w:rPr>
        <w:t>о</w:t>
      </w:r>
      <w:r w:rsidRPr="00AF2F96">
        <w:rPr>
          <w:rFonts w:eastAsia="Calibri"/>
          <w:bCs/>
          <w:sz w:val="20"/>
          <w:lang w:eastAsia="en-US"/>
        </w:rPr>
        <w:t>стей</w:t>
      </w:r>
      <w:r w:rsidR="00692D4D" w:rsidRPr="00692D4D">
        <w:rPr>
          <w:rFonts w:eastAsia="Calibri"/>
          <w:bCs/>
          <w:sz w:val="20"/>
          <w:lang w:eastAsia="en-US"/>
        </w:rPr>
        <w:t>.</w:t>
      </w:r>
      <w:r w:rsidRPr="00AF2F96">
        <w:rPr>
          <w:rFonts w:eastAsia="Calibri"/>
          <w:bCs/>
          <w:sz w:val="20"/>
          <w:lang w:eastAsia="en-US"/>
        </w:rPr>
        <w:t xml:space="preserve"> </w:t>
      </w:r>
      <w:r w:rsidRPr="00692D4D">
        <w:rPr>
          <w:i/>
          <w:sz w:val="20"/>
        </w:rPr>
        <w:t>Физика плазмы.</w:t>
      </w:r>
      <w:r w:rsidRPr="00AF2F96">
        <w:rPr>
          <w:sz w:val="20"/>
        </w:rPr>
        <w:t xml:space="preserve"> 2011. Т. 37. № 4. С. 396-400.</w:t>
      </w:r>
    </w:p>
    <w:p w:rsidR="00306A82" w:rsidRPr="000E5D25" w:rsidRDefault="0072753E" w:rsidP="00831AC3">
      <w:pPr>
        <w:pStyle w:val="af0"/>
        <w:numPr>
          <w:ilvl w:val="0"/>
          <w:numId w:val="26"/>
        </w:numPr>
        <w:rPr>
          <w:spacing w:val="-6"/>
          <w:sz w:val="18"/>
          <w:szCs w:val="20"/>
          <w:lang w:val="en-US"/>
        </w:rPr>
      </w:pPr>
      <w:r w:rsidRPr="00ED0D4B">
        <w:rPr>
          <w:spacing w:val="-6"/>
          <w:sz w:val="20"/>
          <w:lang w:val="en-US"/>
        </w:rPr>
        <w:t>Camara, C.G., Escobar</w:t>
      </w:r>
      <w:r w:rsidRPr="000E5D25">
        <w:rPr>
          <w:spacing w:val="-6"/>
          <w:sz w:val="20"/>
          <w:lang w:val="en-US"/>
        </w:rPr>
        <w:t>, J.V., Hird</w:t>
      </w:r>
      <w:r w:rsidR="00441D89" w:rsidRPr="000E5D25">
        <w:rPr>
          <w:spacing w:val="-6"/>
          <w:sz w:val="20"/>
          <w:lang w:val="en-US"/>
        </w:rPr>
        <w:t xml:space="preserve"> </w:t>
      </w:r>
      <w:r w:rsidRPr="000E5D25">
        <w:rPr>
          <w:spacing w:val="-6"/>
          <w:sz w:val="20"/>
          <w:lang w:val="en-US"/>
        </w:rPr>
        <w:t>J.R. &amp; Putterman</w:t>
      </w:r>
      <w:r w:rsidR="00441D89" w:rsidRPr="000E5D25">
        <w:rPr>
          <w:spacing w:val="-6"/>
          <w:sz w:val="20"/>
          <w:lang w:val="en-US"/>
        </w:rPr>
        <w:t xml:space="preserve"> </w:t>
      </w:r>
      <w:r w:rsidRPr="000E5D25">
        <w:rPr>
          <w:spacing w:val="-6"/>
          <w:sz w:val="20"/>
          <w:lang w:val="en-US"/>
        </w:rPr>
        <w:t>S.J. Correlation between nanosecond X-ray flashes and stick–slip friction in peeling tape</w:t>
      </w:r>
      <w:r w:rsidR="00ED0D4B" w:rsidRPr="000E5D25">
        <w:rPr>
          <w:spacing w:val="-6"/>
          <w:sz w:val="20"/>
          <w:lang w:val="en-US"/>
        </w:rPr>
        <w:t>.</w:t>
      </w:r>
      <w:r w:rsidRPr="000E5D25">
        <w:rPr>
          <w:spacing w:val="-6"/>
          <w:sz w:val="20"/>
          <w:lang w:val="en-US"/>
        </w:rPr>
        <w:t xml:space="preserve"> </w:t>
      </w:r>
      <w:r w:rsidRPr="000E5D25">
        <w:rPr>
          <w:i/>
          <w:spacing w:val="-6"/>
          <w:sz w:val="20"/>
          <w:lang w:val="en-US"/>
        </w:rPr>
        <w:t>Nature.</w:t>
      </w:r>
      <w:r w:rsidRPr="000E5D25">
        <w:rPr>
          <w:spacing w:val="-6"/>
          <w:sz w:val="20"/>
          <w:lang w:val="en-US"/>
        </w:rPr>
        <w:t xml:space="preserve"> 2008. Vol. 455.</w:t>
      </w:r>
      <w:r w:rsidR="00EF66C3" w:rsidRPr="000E5D25">
        <w:rPr>
          <w:spacing w:val="-6"/>
          <w:sz w:val="20"/>
        </w:rPr>
        <w:t xml:space="preserve"> </w:t>
      </w:r>
      <w:r w:rsidR="00EF66C3" w:rsidRPr="000E5D25">
        <w:rPr>
          <w:sz w:val="20"/>
          <w:szCs w:val="20"/>
          <w:lang w:val="en-US"/>
        </w:rPr>
        <w:t>PP. 1089-1093.</w:t>
      </w:r>
    </w:p>
    <w:p w:rsidR="00385CEC" w:rsidRPr="00385CEC" w:rsidRDefault="000C6A70" w:rsidP="00170981">
      <w:pPr>
        <w:pStyle w:val="a9"/>
        <w:spacing w:before="120" w:after="60"/>
        <w:rPr>
          <w:caps/>
          <w:lang w:val="en-US"/>
        </w:rPr>
      </w:pPr>
      <w:r>
        <w:rPr>
          <w:caps/>
          <w:lang w:val="en-US"/>
        </w:rPr>
        <w:t>REferences</w:t>
      </w:r>
    </w:p>
    <w:p w:rsidR="00FF3D52" w:rsidRPr="000E5D25" w:rsidRDefault="00FF3D52" w:rsidP="00831AC3">
      <w:pPr>
        <w:pStyle w:val="af0"/>
        <w:numPr>
          <w:ilvl w:val="0"/>
          <w:numId w:val="28"/>
        </w:numPr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Ackerman A.F., Nikitushev Y.M, Botvin V.A. </w:t>
      </w:r>
      <w:r w:rsidR="00482D1E" w:rsidRPr="00ED0D4B">
        <w:rPr>
          <w:sz w:val="20"/>
          <w:szCs w:val="20"/>
          <w:shd w:val="clear" w:color="auto" w:fill="FFFFFF"/>
          <w:lang w:val="en-US"/>
        </w:rPr>
        <w:t>Reshenie metodom Monte–Karlo zadach perenosa byistryih e</w:t>
      </w:r>
      <w:r w:rsidR="00482D1E" w:rsidRPr="00ED0D4B">
        <w:rPr>
          <w:sz w:val="20"/>
          <w:szCs w:val="20"/>
          <w:shd w:val="clear" w:color="auto" w:fill="FFFFFF"/>
          <w:lang w:val="en-US"/>
        </w:rPr>
        <w:t>l</w:t>
      </w:r>
      <w:r w:rsidR="00482D1E" w:rsidRPr="00ED0D4B">
        <w:rPr>
          <w:sz w:val="20"/>
          <w:szCs w:val="20"/>
          <w:shd w:val="clear" w:color="auto" w:fill="FFFFFF"/>
          <w:lang w:val="en-US"/>
        </w:rPr>
        <w:t>ektronov v veschestve. [</w:t>
      </w:r>
      <w:r w:rsidRPr="00ED0D4B">
        <w:rPr>
          <w:sz w:val="20"/>
          <w:szCs w:val="20"/>
          <w:lang w:val="en-US"/>
        </w:rPr>
        <w:t>The Monte Carlo Method Ca</w:t>
      </w:r>
      <w:r w:rsidRPr="00ED0D4B">
        <w:rPr>
          <w:sz w:val="20"/>
          <w:szCs w:val="20"/>
          <w:lang w:val="en-US"/>
        </w:rPr>
        <w:t>l</w:t>
      </w:r>
      <w:r w:rsidRPr="00ED0D4B">
        <w:rPr>
          <w:sz w:val="20"/>
          <w:szCs w:val="20"/>
          <w:lang w:val="en-US"/>
        </w:rPr>
        <w:t>culation of the Fast Electrons Transport in Matter</w:t>
      </w:r>
      <w:r w:rsidR="00482D1E" w:rsidRPr="00ED0D4B">
        <w:rPr>
          <w:sz w:val="20"/>
          <w:szCs w:val="20"/>
          <w:lang w:val="en-US"/>
        </w:rPr>
        <w:t>]</w:t>
      </w:r>
      <w:r w:rsidRPr="00ED0D4B">
        <w:rPr>
          <w:sz w:val="20"/>
          <w:szCs w:val="20"/>
          <w:lang w:val="en-US"/>
        </w:rPr>
        <w:t>. A</w:t>
      </w:r>
      <w:r w:rsidRPr="00ED0D4B">
        <w:rPr>
          <w:sz w:val="20"/>
          <w:szCs w:val="20"/>
          <w:lang w:val="en-US"/>
        </w:rPr>
        <w:t>l</w:t>
      </w:r>
      <w:r w:rsidRPr="00ED0D4B">
        <w:rPr>
          <w:sz w:val="20"/>
          <w:szCs w:val="20"/>
          <w:lang w:val="en-US"/>
        </w:rPr>
        <w:t>maty: Nauka</w:t>
      </w:r>
      <w:r w:rsidR="004D0E9E" w:rsidRPr="00ED0D4B">
        <w:rPr>
          <w:sz w:val="20"/>
          <w:szCs w:val="20"/>
          <w:lang w:val="en-US"/>
        </w:rPr>
        <w:t>,</w:t>
      </w:r>
      <w:r w:rsidRPr="00ED0D4B">
        <w:rPr>
          <w:sz w:val="20"/>
          <w:szCs w:val="20"/>
          <w:lang w:val="en-US"/>
        </w:rPr>
        <w:t xml:space="preserve"> 1972.</w:t>
      </w:r>
    </w:p>
    <w:p w:rsidR="00FF3D52" w:rsidRPr="00ED0D4B" w:rsidRDefault="00FF3D52" w:rsidP="00831AC3">
      <w:pPr>
        <w:pStyle w:val="af0"/>
        <w:numPr>
          <w:ilvl w:val="0"/>
          <w:numId w:val="28"/>
        </w:numPr>
        <w:rPr>
          <w:sz w:val="20"/>
          <w:szCs w:val="20"/>
          <w:lang w:val="en-US"/>
        </w:rPr>
      </w:pPr>
      <w:r w:rsidRPr="000E5D25">
        <w:rPr>
          <w:sz w:val="20"/>
          <w:szCs w:val="20"/>
          <w:lang w:val="en-US"/>
        </w:rPr>
        <w:t>Bethe H.A., Jacob J.H.</w:t>
      </w:r>
      <w:r w:rsidR="004D0E9E" w:rsidRPr="000E5D25">
        <w:rPr>
          <w:sz w:val="20"/>
          <w:szCs w:val="20"/>
          <w:lang w:val="en-US"/>
        </w:rPr>
        <w:t xml:space="preserve"> </w:t>
      </w:r>
      <w:r w:rsidRPr="000E5D25">
        <w:rPr>
          <w:i/>
          <w:sz w:val="20"/>
          <w:szCs w:val="20"/>
          <w:lang w:val="en-US"/>
        </w:rPr>
        <w:t>Phys.Rev.A.</w:t>
      </w:r>
      <w:r w:rsidRPr="000E5D25">
        <w:rPr>
          <w:sz w:val="20"/>
          <w:szCs w:val="20"/>
          <w:lang w:val="en-US"/>
        </w:rPr>
        <w:t xml:space="preserve"> 1977. V</w:t>
      </w:r>
      <w:r w:rsidR="004D0E9E" w:rsidRPr="000E5D25">
        <w:rPr>
          <w:sz w:val="20"/>
          <w:szCs w:val="20"/>
          <w:lang w:val="en-US"/>
        </w:rPr>
        <w:t>ol</w:t>
      </w:r>
      <w:r w:rsidRPr="000E5D25">
        <w:rPr>
          <w:sz w:val="20"/>
          <w:szCs w:val="20"/>
          <w:lang w:val="en-US"/>
        </w:rPr>
        <w:t>. 16. №</w:t>
      </w:r>
      <w:r w:rsidR="00441D89" w:rsidRPr="000E5D25">
        <w:rPr>
          <w:sz w:val="20"/>
          <w:szCs w:val="20"/>
        </w:rPr>
        <w:t xml:space="preserve"> </w:t>
      </w:r>
      <w:r w:rsidRPr="000E5D25">
        <w:rPr>
          <w:sz w:val="20"/>
          <w:szCs w:val="20"/>
          <w:lang w:val="en-US"/>
        </w:rPr>
        <w:t>5.</w:t>
      </w:r>
      <w:r w:rsidRPr="00ED0D4B">
        <w:rPr>
          <w:sz w:val="20"/>
          <w:szCs w:val="20"/>
          <w:lang w:val="en-US"/>
        </w:rPr>
        <w:t xml:space="preserve"> P. 1952.</w:t>
      </w:r>
    </w:p>
    <w:p w:rsidR="00FF3D52" w:rsidRPr="00ED0D4B" w:rsidRDefault="00FF3D52" w:rsidP="00831AC3">
      <w:pPr>
        <w:pStyle w:val="af0"/>
        <w:numPr>
          <w:ilvl w:val="0"/>
          <w:numId w:val="28"/>
        </w:numPr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>Nikerov V.A., Sholin G.V.</w:t>
      </w:r>
      <w:r w:rsidR="004D0E9E" w:rsidRPr="00ED0D4B">
        <w:rPr>
          <w:sz w:val="20"/>
          <w:szCs w:val="20"/>
          <w:lang w:val="en-US"/>
        </w:rPr>
        <w:t xml:space="preserve"> </w:t>
      </w:r>
      <w:r w:rsidR="001D3CC4" w:rsidRPr="001D3CC4">
        <w:rPr>
          <w:i/>
          <w:iCs/>
          <w:color w:val="000000"/>
          <w:sz w:val="20"/>
          <w:szCs w:val="20"/>
          <w:lang w:val="en-US"/>
        </w:rPr>
        <w:t>Fizika Plazmy</w:t>
      </w:r>
      <w:r w:rsidR="001D3CC4" w:rsidRPr="00ED0D4B">
        <w:rPr>
          <w:bCs/>
          <w:i/>
          <w:sz w:val="20"/>
          <w:szCs w:val="20"/>
          <w:lang w:val="en-US"/>
        </w:rPr>
        <w:t xml:space="preserve"> </w:t>
      </w:r>
      <w:r w:rsidR="00DD4F10">
        <w:rPr>
          <w:bCs/>
          <w:i/>
          <w:sz w:val="20"/>
          <w:szCs w:val="20"/>
          <w:lang w:val="en-US"/>
        </w:rPr>
        <w:t xml:space="preserve">– </w:t>
      </w:r>
      <w:r w:rsidR="00D14956" w:rsidRPr="00ED0D4B">
        <w:rPr>
          <w:bCs/>
          <w:i/>
          <w:sz w:val="20"/>
          <w:szCs w:val="20"/>
          <w:lang w:val="en-US"/>
        </w:rPr>
        <w:t>Plasma Physics Reports</w:t>
      </w:r>
      <w:r w:rsidRPr="00ED0D4B">
        <w:rPr>
          <w:sz w:val="20"/>
          <w:szCs w:val="20"/>
          <w:lang w:val="en-US"/>
        </w:rPr>
        <w:t>. 1978. V</w:t>
      </w:r>
      <w:r w:rsidR="004D0E9E" w:rsidRPr="00ED0D4B">
        <w:rPr>
          <w:sz w:val="20"/>
          <w:szCs w:val="20"/>
          <w:lang w:val="en-US"/>
        </w:rPr>
        <w:t>ol</w:t>
      </w:r>
      <w:r w:rsidRPr="00ED0D4B">
        <w:rPr>
          <w:sz w:val="20"/>
          <w:szCs w:val="20"/>
          <w:lang w:val="en-US"/>
        </w:rPr>
        <w:t>. 4. № 6. P. 1265.</w:t>
      </w:r>
    </w:p>
    <w:p w:rsidR="00FF3D52" w:rsidRPr="00ED0D4B" w:rsidRDefault="00FF3D52" w:rsidP="00831AC3">
      <w:pPr>
        <w:pStyle w:val="af0"/>
        <w:numPr>
          <w:ilvl w:val="0"/>
          <w:numId w:val="28"/>
        </w:numPr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Nikerov V.A., Sholin G.V. </w:t>
      </w:r>
      <w:r w:rsidR="00D14956" w:rsidRPr="00DD4F10">
        <w:rPr>
          <w:i/>
          <w:sz w:val="20"/>
          <w:szCs w:val="20"/>
          <w:shd w:val="clear" w:color="auto" w:fill="FFFFFF"/>
          <w:lang w:val="en-US"/>
        </w:rPr>
        <w:t>Kinetika degradatsionnyih protsessov.</w:t>
      </w:r>
      <w:r w:rsidR="00D14956" w:rsidRPr="00ED0D4B">
        <w:rPr>
          <w:sz w:val="20"/>
          <w:szCs w:val="20"/>
          <w:shd w:val="clear" w:color="auto" w:fill="FFFFFF"/>
          <w:lang w:val="en-US"/>
        </w:rPr>
        <w:t xml:space="preserve"> [</w:t>
      </w:r>
      <w:r w:rsidRPr="00ED0D4B">
        <w:rPr>
          <w:sz w:val="20"/>
          <w:szCs w:val="20"/>
          <w:lang w:val="en-US"/>
        </w:rPr>
        <w:t>Degradation Processes Kinetics</w:t>
      </w:r>
      <w:r w:rsidR="00D14956" w:rsidRPr="00ED0D4B">
        <w:rPr>
          <w:sz w:val="20"/>
          <w:szCs w:val="20"/>
          <w:lang w:val="en-US"/>
        </w:rPr>
        <w:t>]</w:t>
      </w:r>
      <w:r w:rsidRPr="00ED0D4B">
        <w:rPr>
          <w:sz w:val="20"/>
          <w:szCs w:val="20"/>
          <w:lang w:val="en-US"/>
        </w:rPr>
        <w:t>. M</w:t>
      </w:r>
      <w:r w:rsidR="004D0E9E" w:rsidRPr="00ED0D4B">
        <w:rPr>
          <w:sz w:val="20"/>
          <w:szCs w:val="20"/>
          <w:lang w:val="en-US"/>
        </w:rPr>
        <w:t>.</w:t>
      </w:r>
      <w:r w:rsidRPr="00ED0D4B">
        <w:rPr>
          <w:sz w:val="20"/>
          <w:szCs w:val="20"/>
          <w:lang w:val="en-US"/>
        </w:rPr>
        <w:t>: E</w:t>
      </w:r>
      <w:r w:rsidRPr="00ED0D4B">
        <w:rPr>
          <w:sz w:val="20"/>
          <w:szCs w:val="20"/>
          <w:lang w:val="en-US"/>
        </w:rPr>
        <w:t>n</w:t>
      </w:r>
      <w:r w:rsidRPr="00ED0D4B">
        <w:rPr>
          <w:sz w:val="20"/>
          <w:szCs w:val="20"/>
          <w:lang w:val="en-US"/>
        </w:rPr>
        <w:t>ergoatomizdat</w:t>
      </w:r>
      <w:r w:rsidR="004D0E9E" w:rsidRPr="00ED0D4B">
        <w:rPr>
          <w:sz w:val="20"/>
          <w:szCs w:val="20"/>
          <w:lang w:val="en-US"/>
        </w:rPr>
        <w:t>,</w:t>
      </w:r>
      <w:r w:rsidRPr="00ED0D4B">
        <w:rPr>
          <w:sz w:val="20"/>
          <w:szCs w:val="20"/>
          <w:lang w:val="en-US"/>
        </w:rPr>
        <w:t xml:space="preserve"> 1985.</w:t>
      </w:r>
    </w:p>
    <w:p w:rsidR="00FF3D52" w:rsidRPr="000E5D25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lastRenderedPageBreak/>
        <w:t>Nikerov V.A., Sholin G.V.</w:t>
      </w:r>
      <w:r w:rsidR="004D0E9E" w:rsidRPr="00ED0D4B">
        <w:rPr>
          <w:sz w:val="20"/>
          <w:szCs w:val="20"/>
          <w:lang w:val="en-US"/>
        </w:rPr>
        <w:t xml:space="preserve"> </w:t>
      </w:r>
      <w:r w:rsidR="004B4C54" w:rsidRPr="004B4C54">
        <w:rPr>
          <w:i/>
          <w:sz w:val="20"/>
          <w:szCs w:val="23"/>
          <w:shd w:val="clear" w:color="auto" w:fill="FFFFFF"/>
          <w:lang w:val="en-US"/>
        </w:rPr>
        <w:t>Zhurn. tehn. fiz.</w:t>
      </w:r>
      <w:r w:rsidR="004B4C54" w:rsidRPr="004B4C54">
        <w:rPr>
          <w:rFonts w:ascii="Arial" w:hAnsi="Arial" w:cs="Arial"/>
          <w:color w:val="333333"/>
          <w:sz w:val="20"/>
          <w:szCs w:val="23"/>
          <w:shd w:val="clear" w:color="auto" w:fill="FFFFFF"/>
          <w:lang w:val="en-US"/>
        </w:rPr>
        <w:t xml:space="preserve"> </w:t>
      </w:r>
      <w:r w:rsidR="00DD4F10">
        <w:rPr>
          <w:sz w:val="20"/>
          <w:szCs w:val="20"/>
          <w:lang w:val="en-US"/>
        </w:rPr>
        <w:t xml:space="preserve">– </w:t>
      </w:r>
      <w:r w:rsidR="00ED0D4B" w:rsidRPr="00ED0D4B">
        <w:rPr>
          <w:bCs/>
          <w:i/>
          <w:sz w:val="20"/>
          <w:szCs w:val="20"/>
          <w:lang w:val="en-US"/>
        </w:rPr>
        <w:t>Technical physics</w:t>
      </w:r>
      <w:r w:rsidR="00ED0D4B" w:rsidRPr="00ED0D4B">
        <w:rPr>
          <w:sz w:val="20"/>
          <w:szCs w:val="20"/>
          <w:lang w:val="en-US"/>
        </w:rPr>
        <w:t xml:space="preserve"> </w:t>
      </w:r>
      <w:r w:rsidRPr="00ED0D4B">
        <w:rPr>
          <w:sz w:val="20"/>
          <w:szCs w:val="20"/>
          <w:lang w:val="en-US"/>
        </w:rPr>
        <w:t xml:space="preserve">(in Russian). </w:t>
      </w:r>
      <w:r w:rsidRPr="000E5D25">
        <w:rPr>
          <w:sz w:val="20"/>
          <w:szCs w:val="20"/>
          <w:lang w:val="en-US"/>
        </w:rPr>
        <w:t>1980. V</w:t>
      </w:r>
      <w:r w:rsidR="004D0E9E" w:rsidRPr="000E5D25">
        <w:rPr>
          <w:sz w:val="20"/>
          <w:szCs w:val="20"/>
          <w:lang w:val="en-US"/>
        </w:rPr>
        <w:t>ol</w:t>
      </w:r>
      <w:r w:rsidRPr="000E5D25">
        <w:rPr>
          <w:sz w:val="20"/>
          <w:szCs w:val="20"/>
          <w:lang w:val="en-US"/>
        </w:rPr>
        <w:t>.</w:t>
      </w:r>
      <w:r w:rsidR="00441D89" w:rsidRPr="000E5D25">
        <w:rPr>
          <w:sz w:val="20"/>
          <w:szCs w:val="20"/>
        </w:rPr>
        <w:t xml:space="preserve"> </w:t>
      </w:r>
      <w:r w:rsidRPr="000E5D25">
        <w:rPr>
          <w:sz w:val="20"/>
          <w:szCs w:val="20"/>
          <w:lang w:val="en-US"/>
        </w:rPr>
        <w:t>50. № 11. P. 2459.</w:t>
      </w:r>
    </w:p>
    <w:p w:rsidR="00FF3D52" w:rsidRPr="00D25FB8" w:rsidRDefault="00FF3D52" w:rsidP="00170981">
      <w:pPr>
        <w:pStyle w:val="af0"/>
        <w:numPr>
          <w:ilvl w:val="0"/>
          <w:numId w:val="28"/>
        </w:numPr>
        <w:spacing w:line="252" w:lineRule="auto"/>
        <w:rPr>
          <w:spacing w:val="-6"/>
          <w:sz w:val="20"/>
          <w:szCs w:val="20"/>
          <w:lang w:val="en-US"/>
        </w:rPr>
      </w:pPr>
      <w:r w:rsidRPr="000E5D25">
        <w:rPr>
          <w:spacing w:val="-6"/>
          <w:sz w:val="20"/>
          <w:szCs w:val="20"/>
          <w:lang w:val="en-US"/>
        </w:rPr>
        <w:t>Bronnikov D.K., Nedoseev G.L., Nikerov V.A.</w:t>
      </w:r>
      <w:r w:rsidR="004D0E9E" w:rsidRPr="000E5D25">
        <w:rPr>
          <w:spacing w:val="-6"/>
          <w:sz w:val="20"/>
          <w:szCs w:val="20"/>
          <w:lang w:val="en-US"/>
        </w:rPr>
        <w:t xml:space="preserve"> et al. </w:t>
      </w:r>
      <w:r w:rsidR="004B4C54" w:rsidRPr="000E5D25">
        <w:rPr>
          <w:i/>
          <w:spacing w:val="-6"/>
          <w:sz w:val="20"/>
          <w:szCs w:val="23"/>
          <w:shd w:val="clear" w:color="auto" w:fill="FFFFFF"/>
          <w:lang w:val="en-US"/>
        </w:rPr>
        <w:t>Pisma v Zh</w:t>
      </w:r>
      <w:r w:rsidR="00D25FB8" w:rsidRPr="000E5D25">
        <w:rPr>
          <w:i/>
          <w:spacing w:val="-6"/>
          <w:sz w:val="20"/>
          <w:szCs w:val="23"/>
          <w:shd w:val="clear" w:color="auto" w:fill="FFFFFF"/>
          <w:lang w:val="en-US"/>
        </w:rPr>
        <w:t xml:space="preserve">urnal </w:t>
      </w:r>
      <w:r w:rsidR="004B4C54" w:rsidRPr="000E5D25">
        <w:rPr>
          <w:i/>
          <w:spacing w:val="-6"/>
          <w:sz w:val="20"/>
          <w:szCs w:val="23"/>
          <w:shd w:val="clear" w:color="auto" w:fill="FFFFFF"/>
          <w:lang w:val="en-US"/>
        </w:rPr>
        <w:t>T</w:t>
      </w:r>
      <w:r w:rsidR="00D25FB8" w:rsidRPr="000E5D25">
        <w:rPr>
          <w:i/>
          <w:spacing w:val="-6"/>
          <w:sz w:val="20"/>
          <w:szCs w:val="23"/>
          <w:shd w:val="clear" w:color="auto" w:fill="FFFFFF"/>
          <w:lang w:val="en-US"/>
        </w:rPr>
        <w:t xml:space="preserve">ekhnicheskoy </w:t>
      </w:r>
      <w:r w:rsidR="004B4C54" w:rsidRPr="000E5D25">
        <w:rPr>
          <w:i/>
          <w:spacing w:val="-6"/>
          <w:sz w:val="20"/>
          <w:szCs w:val="23"/>
          <w:shd w:val="clear" w:color="auto" w:fill="FFFFFF"/>
          <w:lang w:val="en-US"/>
        </w:rPr>
        <w:t>F</w:t>
      </w:r>
      <w:r w:rsidR="00D25FB8" w:rsidRPr="000E5D25">
        <w:rPr>
          <w:i/>
          <w:spacing w:val="-6"/>
          <w:sz w:val="20"/>
          <w:szCs w:val="23"/>
          <w:shd w:val="clear" w:color="auto" w:fill="FFFFFF"/>
          <w:lang w:val="en-US"/>
        </w:rPr>
        <w:t>iziki</w:t>
      </w:r>
      <w:r w:rsidR="004B4C54" w:rsidRPr="000E5D25">
        <w:rPr>
          <w:i/>
          <w:spacing w:val="-6"/>
          <w:sz w:val="16"/>
          <w:szCs w:val="20"/>
          <w:lang w:val="en-US"/>
        </w:rPr>
        <w:t xml:space="preserve"> </w:t>
      </w:r>
      <w:r w:rsidR="00D25FB8" w:rsidRPr="000E5D25">
        <w:rPr>
          <w:i/>
          <w:spacing w:val="-6"/>
          <w:sz w:val="20"/>
          <w:szCs w:val="20"/>
          <w:lang w:val="en-US"/>
        </w:rPr>
        <w:t xml:space="preserve">– </w:t>
      </w:r>
      <w:r w:rsidR="00BE24CD" w:rsidRPr="000E5D25">
        <w:rPr>
          <w:i/>
          <w:spacing w:val="-6"/>
          <w:sz w:val="20"/>
          <w:szCs w:val="20"/>
          <w:lang w:val="en-US"/>
        </w:rPr>
        <w:t>Technical Physics Letters</w:t>
      </w:r>
      <w:r w:rsidR="00BE24CD" w:rsidRPr="000E5D25">
        <w:rPr>
          <w:spacing w:val="-6"/>
          <w:sz w:val="20"/>
          <w:szCs w:val="20"/>
          <w:lang w:val="en-US"/>
        </w:rPr>
        <w:t xml:space="preserve"> </w:t>
      </w:r>
      <w:r w:rsidRPr="000E5D25">
        <w:rPr>
          <w:spacing w:val="-6"/>
          <w:sz w:val="20"/>
          <w:szCs w:val="20"/>
          <w:lang w:val="en-US"/>
        </w:rPr>
        <w:t>(in Russian). 1982. V</w:t>
      </w:r>
      <w:r w:rsidR="004D0E9E" w:rsidRPr="000E5D25">
        <w:rPr>
          <w:spacing w:val="-6"/>
          <w:sz w:val="20"/>
          <w:szCs w:val="20"/>
          <w:lang w:val="en-US"/>
        </w:rPr>
        <w:t>ol</w:t>
      </w:r>
      <w:r w:rsidRPr="000E5D25">
        <w:rPr>
          <w:spacing w:val="-6"/>
          <w:sz w:val="20"/>
          <w:szCs w:val="20"/>
          <w:lang w:val="en-US"/>
        </w:rPr>
        <w:t>.</w:t>
      </w:r>
      <w:r w:rsidR="00441D89" w:rsidRPr="000E5D25">
        <w:rPr>
          <w:spacing w:val="-6"/>
          <w:sz w:val="20"/>
          <w:szCs w:val="20"/>
        </w:rPr>
        <w:t xml:space="preserve"> </w:t>
      </w:r>
      <w:r w:rsidRPr="000E5D25">
        <w:rPr>
          <w:spacing w:val="-6"/>
          <w:sz w:val="20"/>
          <w:szCs w:val="20"/>
          <w:lang w:val="en-US"/>
        </w:rPr>
        <w:t>8. №</w:t>
      </w:r>
      <w:r w:rsidR="00441D89" w:rsidRPr="000E5D25">
        <w:rPr>
          <w:spacing w:val="-6"/>
          <w:sz w:val="20"/>
          <w:szCs w:val="20"/>
        </w:rPr>
        <w:t xml:space="preserve"> </w:t>
      </w:r>
      <w:r w:rsidRPr="000E5D25">
        <w:rPr>
          <w:spacing w:val="-6"/>
          <w:sz w:val="20"/>
          <w:szCs w:val="20"/>
          <w:lang w:val="en-US"/>
        </w:rPr>
        <w:t>19. P. 1176</w:t>
      </w:r>
      <w:r w:rsidRPr="00D25FB8">
        <w:rPr>
          <w:spacing w:val="-6"/>
          <w:sz w:val="20"/>
          <w:szCs w:val="20"/>
          <w:lang w:val="en-US"/>
        </w:rPr>
        <w:t>.</w:t>
      </w:r>
    </w:p>
    <w:p w:rsidR="00FF3D52" w:rsidRPr="00ED0D4B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Nikerov V.A. </w:t>
      </w:r>
      <w:r w:rsidR="00E324FA" w:rsidRPr="00ED0D4B">
        <w:rPr>
          <w:sz w:val="20"/>
          <w:szCs w:val="20"/>
          <w:shd w:val="clear" w:color="auto" w:fill="FFFFFF"/>
          <w:lang w:val="en-US"/>
        </w:rPr>
        <w:t>Primeneniya chastits i izlucheniy vyisokoy energii. [</w:t>
      </w:r>
      <w:r w:rsidRPr="00ED0D4B">
        <w:rPr>
          <w:sz w:val="20"/>
          <w:szCs w:val="20"/>
          <w:lang w:val="en-US"/>
        </w:rPr>
        <w:t>High Energy Particles and Radi</w:t>
      </w:r>
      <w:r w:rsidRPr="00ED0D4B">
        <w:rPr>
          <w:sz w:val="20"/>
          <w:szCs w:val="20"/>
          <w:lang w:val="en-US"/>
        </w:rPr>
        <w:t>a</w:t>
      </w:r>
      <w:r w:rsidRPr="00ED0D4B">
        <w:rPr>
          <w:sz w:val="20"/>
          <w:szCs w:val="20"/>
          <w:lang w:val="en-US"/>
        </w:rPr>
        <w:t>tions Applications</w:t>
      </w:r>
      <w:r w:rsidR="00E324FA" w:rsidRPr="00ED0D4B">
        <w:rPr>
          <w:sz w:val="20"/>
          <w:szCs w:val="20"/>
          <w:lang w:val="en-US"/>
        </w:rPr>
        <w:t>].</w:t>
      </w:r>
      <w:r w:rsidRPr="00ED0D4B">
        <w:rPr>
          <w:sz w:val="20"/>
          <w:szCs w:val="20"/>
          <w:lang w:val="en-US"/>
        </w:rPr>
        <w:t xml:space="preserve"> M</w:t>
      </w:r>
      <w:r w:rsidR="004D0E9E" w:rsidRPr="00ED0D4B">
        <w:rPr>
          <w:sz w:val="20"/>
          <w:szCs w:val="20"/>
          <w:lang w:val="en-US"/>
        </w:rPr>
        <w:t>.</w:t>
      </w:r>
      <w:r w:rsidRPr="00ED0D4B">
        <w:rPr>
          <w:sz w:val="20"/>
          <w:szCs w:val="20"/>
          <w:lang w:val="en-US"/>
        </w:rPr>
        <w:t>: Vysshaya Shkola</w:t>
      </w:r>
      <w:r w:rsidR="004D0E9E" w:rsidRPr="00ED0D4B">
        <w:rPr>
          <w:sz w:val="20"/>
          <w:szCs w:val="20"/>
          <w:lang w:val="en-US"/>
        </w:rPr>
        <w:t xml:space="preserve">, </w:t>
      </w:r>
      <w:r w:rsidRPr="00ED0D4B">
        <w:rPr>
          <w:sz w:val="20"/>
          <w:szCs w:val="20"/>
          <w:lang w:val="en-US"/>
        </w:rPr>
        <w:t>1988.</w:t>
      </w:r>
    </w:p>
    <w:p w:rsidR="00FF3D52" w:rsidRPr="00ED0D4B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Nikerov V.A. </w:t>
      </w:r>
      <w:r w:rsidR="00E324FA" w:rsidRPr="00ED0D4B">
        <w:rPr>
          <w:sz w:val="20"/>
          <w:szCs w:val="20"/>
          <w:shd w:val="clear" w:color="auto" w:fill="FFFFFF"/>
          <w:lang w:val="en-US"/>
        </w:rPr>
        <w:t>Elektronnyie puchki za rabotoy. [</w:t>
      </w:r>
      <w:r w:rsidRPr="00ED0D4B">
        <w:rPr>
          <w:sz w:val="20"/>
          <w:szCs w:val="20"/>
          <w:lang w:val="en-US"/>
        </w:rPr>
        <w:t>Electron Beams at Work</w:t>
      </w:r>
      <w:r w:rsidR="00E324FA" w:rsidRPr="00ED0D4B">
        <w:rPr>
          <w:sz w:val="20"/>
          <w:szCs w:val="20"/>
          <w:lang w:val="en-US"/>
        </w:rPr>
        <w:t>]</w:t>
      </w:r>
      <w:r w:rsidRPr="00ED0D4B">
        <w:rPr>
          <w:sz w:val="20"/>
          <w:szCs w:val="20"/>
          <w:lang w:val="en-US"/>
        </w:rPr>
        <w:t>. M</w:t>
      </w:r>
      <w:r w:rsidR="004D0E9E" w:rsidRPr="00ED0D4B">
        <w:rPr>
          <w:sz w:val="20"/>
          <w:szCs w:val="20"/>
          <w:lang w:val="en-US"/>
        </w:rPr>
        <w:t>.</w:t>
      </w:r>
      <w:r w:rsidRPr="00ED0D4B">
        <w:rPr>
          <w:sz w:val="20"/>
          <w:szCs w:val="20"/>
          <w:lang w:val="en-US"/>
        </w:rPr>
        <w:t>: Energoatomizdat</w:t>
      </w:r>
      <w:r w:rsidR="004D0E9E" w:rsidRPr="00ED0D4B">
        <w:rPr>
          <w:sz w:val="20"/>
          <w:szCs w:val="20"/>
          <w:lang w:val="en-US"/>
        </w:rPr>
        <w:t>,</w:t>
      </w:r>
      <w:r w:rsidRPr="00ED0D4B">
        <w:rPr>
          <w:sz w:val="20"/>
          <w:szCs w:val="20"/>
          <w:lang w:val="en-US"/>
        </w:rPr>
        <w:t xml:space="preserve"> 1988.</w:t>
      </w:r>
    </w:p>
    <w:p w:rsidR="00FF3D52" w:rsidRPr="00ED0D4B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Nikerov V.A., Pozhidaev E.D. </w:t>
      </w:r>
      <w:r w:rsidR="00E324FA" w:rsidRPr="00ED0D4B">
        <w:rPr>
          <w:sz w:val="20"/>
          <w:szCs w:val="20"/>
          <w:shd w:val="clear" w:color="auto" w:fill="FFFFFF"/>
          <w:lang w:val="en-US"/>
        </w:rPr>
        <w:t>Transportirovka puchkov zaryazhennyih chastits cherez razlichnyie sredyi. [</w:t>
      </w:r>
      <w:r w:rsidRPr="00ED0D4B">
        <w:rPr>
          <w:sz w:val="20"/>
          <w:szCs w:val="20"/>
          <w:lang w:val="en-US"/>
        </w:rPr>
        <w:t>Charged Particle Beams Transport over Media</w:t>
      </w:r>
      <w:r w:rsidR="00E324FA" w:rsidRPr="00ED0D4B">
        <w:rPr>
          <w:sz w:val="20"/>
          <w:szCs w:val="20"/>
          <w:lang w:val="en-US"/>
        </w:rPr>
        <w:t>]</w:t>
      </w:r>
      <w:r w:rsidRPr="00ED0D4B">
        <w:rPr>
          <w:sz w:val="20"/>
          <w:szCs w:val="20"/>
          <w:lang w:val="en-US"/>
        </w:rPr>
        <w:t>. M</w:t>
      </w:r>
      <w:r w:rsidR="004D0E9E" w:rsidRPr="00ED0D4B">
        <w:rPr>
          <w:sz w:val="20"/>
          <w:szCs w:val="20"/>
          <w:lang w:val="en-US"/>
        </w:rPr>
        <w:t>.</w:t>
      </w:r>
      <w:r w:rsidRPr="00ED0D4B">
        <w:rPr>
          <w:sz w:val="20"/>
          <w:szCs w:val="20"/>
          <w:lang w:val="en-US"/>
        </w:rPr>
        <w:t>: MIEM</w:t>
      </w:r>
      <w:r w:rsidR="004D0E9E" w:rsidRPr="00ED0D4B">
        <w:rPr>
          <w:sz w:val="20"/>
          <w:szCs w:val="20"/>
          <w:lang w:val="en-US"/>
        </w:rPr>
        <w:t>,</w:t>
      </w:r>
      <w:r w:rsidRPr="00ED0D4B">
        <w:rPr>
          <w:sz w:val="20"/>
          <w:szCs w:val="20"/>
          <w:lang w:val="en-US"/>
        </w:rPr>
        <w:t xml:space="preserve"> 1997.</w:t>
      </w:r>
    </w:p>
    <w:p w:rsidR="00FF3D52" w:rsidRPr="00ED0D4B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Nikerov V.A., Sholin G.V. </w:t>
      </w:r>
      <w:r w:rsidRPr="00ED0D4B">
        <w:rPr>
          <w:i/>
          <w:sz w:val="20"/>
          <w:szCs w:val="20"/>
          <w:lang w:val="en-US"/>
        </w:rPr>
        <w:t>Fast Particle Degradation Diffusion Cascade.</w:t>
      </w:r>
      <w:r w:rsidRPr="00ED0D4B">
        <w:rPr>
          <w:sz w:val="20"/>
          <w:szCs w:val="20"/>
          <w:lang w:val="en-US"/>
        </w:rPr>
        <w:t xml:space="preserve"> Amsterdam: Harwood Academic Publishers, Supplement to Phys.Rev. 2000.</w:t>
      </w:r>
    </w:p>
    <w:p w:rsidR="00FF3D52" w:rsidRPr="000E5D25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>Karyagin S.V., Nikerov V.A.</w:t>
      </w:r>
      <w:r w:rsidR="004D0E9E" w:rsidRPr="00ED0D4B">
        <w:rPr>
          <w:sz w:val="20"/>
          <w:szCs w:val="20"/>
          <w:lang w:val="en-US"/>
        </w:rPr>
        <w:t xml:space="preserve"> </w:t>
      </w:r>
      <w:r w:rsidRPr="00ED0D4B">
        <w:rPr>
          <w:i/>
          <w:sz w:val="20"/>
          <w:szCs w:val="20"/>
          <w:lang w:val="en-US"/>
        </w:rPr>
        <w:t>Khimicheskaya Fizika</w:t>
      </w:r>
      <w:r w:rsidRPr="00ED0D4B">
        <w:rPr>
          <w:sz w:val="20"/>
          <w:szCs w:val="20"/>
          <w:lang w:val="en-US"/>
        </w:rPr>
        <w:t xml:space="preserve"> </w:t>
      </w:r>
      <w:r w:rsidR="00D25FB8">
        <w:rPr>
          <w:sz w:val="20"/>
          <w:szCs w:val="20"/>
          <w:lang w:val="en-US"/>
        </w:rPr>
        <w:t xml:space="preserve">– </w:t>
      </w:r>
      <w:r w:rsidR="00692D4D" w:rsidRPr="00D25FB8">
        <w:rPr>
          <w:bCs/>
          <w:i/>
          <w:sz w:val="20"/>
          <w:szCs w:val="20"/>
          <w:lang w:val="en-US"/>
        </w:rPr>
        <w:t xml:space="preserve">Russian Journal of Physical Chemistry </w:t>
      </w:r>
      <w:r w:rsidR="00692D4D" w:rsidRPr="000E5D25">
        <w:rPr>
          <w:bCs/>
          <w:i/>
          <w:sz w:val="20"/>
          <w:szCs w:val="20"/>
          <w:lang w:val="en-US"/>
        </w:rPr>
        <w:t>B</w:t>
      </w:r>
      <w:r w:rsidRPr="000E5D25">
        <w:rPr>
          <w:sz w:val="20"/>
          <w:szCs w:val="20"/>
          <w:lang w:val="en-US"/>
        </w:rPr>
        <w:t>. 1997. V</w:t>
      </w:r>
      <w:r w:rsidR="004D0E9E" w:rsidRPr="000E5D25">
        <w:rPr>
          <w:sz w:val="20"/>
          <w:szCs w:val="20"/>
          <w:lang w:val="en-US"/>
        </w:rPr>
        <w:t>ol</w:t>
      </w:r>
      <w:r w:rsidRPr="000E5D25">
        <w:rPr>
          <w:sz w:val="20"/>
          <w:szCs w:val="20"/>
          <w:lang w:val="en-US"/>
        </w:rPr>
        <w:t>.</w:t>
      </w:r>
      <w:r w:rsidR="00441D89" w:rsidRPr="000E5D25">
        <w:rPr>
          <w:sz w:val="20"/>
          <w:szCs w:val="20"/>
        </w:rPr>
        <w:t xml:space="preserve"> </w:t>
      </w:r>
      <w:r w:rsidRPr="000E5D25">
        <w:rPr>
          <w:sz w:val="20"/>
          <w:szCs w:val="20"/>
          <w:lang w:val="en-US"/>
        </w:rPr>
        <w:t>16. № 8. P. 99.</w:t>
      </w:r>
    </w:p>
    <w:p w:rsidR="00FF3D52" w:rsidRPr="000E5D25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0E5D25">
        <w:rPr>
          <w:sz w:val="20"/>
          <w:szCs w:val="20"/>
          <w:lang w:val="en-US"/>
        </w:rPr>
        <w:t>Cherkasov A.S., Nikerov V.A., Rogatkin D.A., Svirin</w:t>
      </w:r>
      <w:r w:rsidR="00EF66C3" w:rsidRPr="000E5D25">
        <w:rPr>
          <w:sz w:val="20"/>
          <w:szCs w:val="20"/>
          <w:lang w:val="en-US"/>
        </w:rPr>
        <w:t xml:space="preserve"> </w:t>
      </w:r>
      <w:r w:rsidRPr="000E5D25">
        <w:rPr>
          <w:sz w:val="20"/>
          <w:szCs w:val="20"/>
          <w:lang w:val="en-US"/>
        </w:rPr>
        <w:t>V.N.</w:t>
      </w:r>
      <w:r w:rsidR="004D0E9E" w:rsidRPr="000E5D25">
        <w:rPr>
          <w:sz w:val="20"/>
          <w:szCs w:val="20"/>
          <w:lang w:val="en-US"/>
        </w:rPr>
        <w:t xml:space="preserve"> </w:t>
      </w:r>
      <w:r w:rsidRPr="000E5D25">
        <w:rPr>
          <w:i/>
          <w:sz w:val="20"/>
          <w:szCs w:val="20"/>
          <w:lang w:val="en-US"/>
        </w:rPr>
        <w:t>Proc. SPIE.</w:t>
      </w:r>
      <w:r w:rsidRPr="000E5D25">
        <w:rPr>
          <w:sz w:val="20"/>
          <w:szCs w:val="20"/>
          <w:lang w:val="en-US"/>
        </w:rPr>
        <w:t xml:space="preserve"> 2002. V</w:t>
      </w:r>
      <w:r w:rsidR="004D0E9E" w:rsidRPr="000E5D25">
        <w:rPr>
          <w:sz w:val="20"/>
          <w:szCs w:val="20"/>
          <w:lang w:val="en-US"/>
        </w:rPr>
        <w:t>ol</w:t>
      </w:r>
      <w:r w:rsidRPr="000E5D25">
        <w:rPr>
          <w:sz w:val="20"/>
          <w:szCs w:val="20"/>
          <w:lang w:val="en-US"/>
        </w:rPr>
        <w:t>. 4617. P. 37.</w:t>
      </w:r>
    </w:p>
    <w:p w:rsidR="00FF3D52" w:rsidRPr="00ED0D4B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 xml:space="preserve">Tuchin V.V. </w:t>
      </w:r>
      <w:r w:rsidR="00692D4D" w:rsidRPr="00ED0D4B">
        <w:rPr>
          <w:sz w:val="20"/>
          <w:szCs w:val="20"/>
          <w:shd w:val="clear" w:color="auto" w:fill="FFFFFF"/>
          <w:lang w:val="en-US"/>
        </w:rPr>
        <w:t>Lazeryi i volokonnaya optika v biome</w:t>
      </w:r>
      <w:r w:rsidR="00692D4D" w:rsidRPr="00ED0D4B">
        <w:rPr>
          <w:sz w:val="20"/>
          <w:szCs w:val="20"/>
          <w:shd w:val="clear" w:color="auto" w:fill="FFFFFF"/>
          <w:lang w:val="en-US"/>
        </w:rPr>
        <w:t>d</w:t>
      </w:r>
      <w:r w:rsidR="00692D4D" w:rsidRPr="00ED0D4B">
        <w:rPr>
          <w:sz w:val="20"/>
          <w:szCs w:val="20"/>
          <w:shd w:val="clear" w:color="auto" w:fill="FFFFFF"/>
          <w:lang w:val="en-US"/>
        </w:rPr>
        <w:t>itsinskih issledovaniyah. [</w:t>
      </w:r>
      <w:r w:rsidRPr="00ED0D4B">
        <w:rPr>
          <w:sz w:val="20"/>
          <w:szCs w:val="20"/>
          <w:lang w:val="en-US"/>
        </w:rPr>
        <w:t>Lasers and Fibre Optics in Biomedical Research</w:t>
      </w:r>
      <w:r w:rsidR="00692D4D" w:rsidRPr="00ED0D4B">
        <w:rPr>
          <w:sz w:val="20"/>
          <w:szCs w:val="20"/>
          <w:lang w:val="en-US"/>
        </w:rPr>
        <w:t>]</w:t>
      </w:r>
      <w:r w:rsidRPr="00ED0D4B">
        <w:rPr>
          <w:sz w:val="20"/>
          <w:szCs w:val="20"/>
          <w:lang w:val="en-US"/>
        </w:rPr>
        <w:t>. Saratov</w:t>
      </w:r>
      <w:r w:rsidR="002F368F" w:rsidRPr="00ED0D4B">
        <w:rPr>
          <w:sz w:val="20"/>
          <w:szCs w:val="20"/>
          <w:lang w:val="en-US"/>
        </w:rPr>
        <w:t>,</w:t>
      </w:r>
      <w:r w:rsidRPr="00ED0D4B">
        <w:rPr>
          <w:sz w:val="20"/>
          <w:szCs w:val="20"/>
          <w:lang w:val="en-US"/>
        </w:rPr>
        <w:t xml:space="preserve"> 1998.</w:t>
      </w:r>
    </w:p>
    <w:p w:rsidR="00FF3D52" w:rsidRPr="000E5D25" w:rsidRDefault="002F368F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ED0D4B">
        <w:rPr>
          <w:sz w:val="20"/>
          <w:szCs w:val="20"/>
          <w:lang w:val="en-US"/>
        </w:rPr>
        <w:t>Bocharov G. S., Eletskii A.</w:t>
      </w:r>
      <w:r w:rsidR="00FF3D52" w:rsidRPr="00ED0D4B">
        <w:rPr>
          <w:sz w:val="20"/>
          <w:szCs w:val="20"/>
          <w:lang w:val="en-US"/>
        </w:rPr>
        <w:t>V., Nikerov V.A. Energy of Electrons Emitted as a Result of Separation of Surfaces</w:t>
      </w:r>
      <w:r w:rsidR="00FF3D52" w:rsidRPr="00ED0D4B">
        <w:rPr>
          <w:rFonts w:eastAsia="Calibri"/>
          <w:bCs/>
          <w:sz w:val="20"/>
          <w:szCs w:val="20"/>
          <w:lang w:val="en-US"/>
        </w:rPr>
        <w:t xml:space="preserve"> </w:t>
      </w:r>
      <w:r w:rsidR="00FF3D52" w:rsidRPr="00ED0D4B">
        <w:rPr>
          <w:sz w:val="20"/>
          <w:szCs w:val="20"/>
          <w:lang w:val="en-US"/>
        </w:rPr>
        <w:t>(in Russian)</w:t>
      </w:r>
      <w:r w:rsidR="00692D4D" w:rsidRPr="00ED0D4B">
        <w:rPr>
          <w:sz w:val="20"/>
          <w:szCs w:val="20"/>
          <w:lang w:val="en-US"/>
        </w:rPr>
        <w:t>.</w:t>
      </w:r>
      <w:r w:rsidR="00FF3D52" w:rsidRPr="00ED0D4B">
        <w:rPr>
          <w:sz w:val="20"/>
          <w:szCs w:val="20"/>
          <w:lang w:val="en-US"/>
        </w:rPr>
        <w:t xml:space="preserve"> </w:t>
      </w:r>
      <w:r w:rsidR="00FF3D52" w:rsidRPr="00ED0D4B">
        <w:rPr>
          <w:i/>
          <w:sz w:val="20"/>
          <w:szCs w:val="20"/>
          <w:lang w:val="en-US"/>
        </w:rPr>
        <w:t>Fizika Plazmy</w:t>
      </w:r>
      <w:r w:rsidR="00D25FB8">
        <w:rPr>
          <w:i/>
          <w:sz w:val="20"/>
          <w:szCs w:val="20"/>
          <w:lang w:val="en-US"/>
        </w:rPr>
        <w:t xml:space="preserve"> – </w:t>
      </w:r>
      <w:r w:rsidR="00692D4D" w:rsidRPr="00054866">
        <w:rPr>
          <w:bCs/>
          <w:i/>
          <w:sz w:val="20"/>
          <w:szCs w:val="20"/>
          <w:lang w:val="en-US"/>
        </w:rPr>
        <w:t>Plasma Physics Reports</w:t>
      </w:r>
      <w:r w:rsidR="00692D4D" w:rsidRPr="00ED0D4B">
        <w:rPr>
          <w:bCs/>
          <w:sz w:val="20"/>
          <w:szCs w:val="20"/>
          <w:lang w:val="en-US"/>
        </w:rPr>
        <w:t>.</w:t>
      </w:r>
      <w:r w:rsidR="00FF3D52" w:rsidRPr="00ED0D4B">
        <w:rPr>
          <w:sz w:val="20"/>
          <w:szCs w:val="20"/>
          <w:lang w:val="en-US"/>
        </w:rPr>
        <w:t xml:space="preserve"> 2011. V</w:t>
      </w:r>
      <w:r w:rsidRPr="00ED0D4B">
        <w:rPr>
          <w:sz w:val="20"/>
          <w:szCs w:val="20"/>
          <w:lang w:val="en-US"/>
        </w:rPr>
        <w:t>ol</w:t>
      </w:r>
      <w:r w:rsidR="00FF3D52" w:rsidRPr="00ED0D4B">
        <w:rPr>
          <w:sz w:val="20"/>
          <w:szCs w:val="20"/>
          <w:lang w:val="en-US"/>
        </w:rPr>
        <w:t>. 37. № 4. PP. 396-400.</w:t>
      </w:r>
    </w:p>
    <w:p w:rsidR="00E31C79" w:rsidRPr="000E5D25" w:rsidRDefault="00FF3D52" w:rsidP="00170981">
      <w:pPr>
        <w:pStyle w:val="af0"/>
        <w:numPr>
          <w:ilvl w:val="0"/>
          <w:numId w:val="28"/>
        </w:numPr>
        <w:spacing w:line="252" w:lineRule="auto"/>
        <w:rPr>
          <w:sz w:val="20"/>
          <w:szCs w:val="20"/>
          <w:lang w:val="en-US"/>
        </w:rPr>
      </w:pPr>
      <w:r w:rsidRPr="000E5D25">
        <w:rPr>
          <w:sz w:val="20"/>
          <w:szCs w:val="20"/>
          <w:lang w:val="en-US"/>
        </w:rPr>
        <w:t>Camara, C.G., Escobar, J.V., Hird J.R. &amp; Putterman</w:t>
      </w:r>
      <w:r w:rsidR="00EF66C3" w:rsidRPr="000E5D25">
        <w:rPr>
          <w:sz w:val="20"/>
          <w:szCs w:val="20"/>
          <w:lang w:val="en-US"/>
        </w:rPr>
        <w:t xml:space="preserve"> </w:t>
      </w:r>
      <w:r w:rsidRPr="000E5D25">
        <w:rPr>
          <w:sz w:val="20"/>
          <w:szCs w:val="20"/>
          <w:lang w:val="en-US"/>
        </w:rPr>
        <w:t>S.J. Correlation between nanosecond X-ray flashes and stick–slip friction in peeling tape</w:t>
      </w:r>
      <w:r w:rsidR="00ED0D4B" w:rsidRPr="000E5D25">
        <w:rPr>
          <w:sz w:val="20"/>
          <w:szCs w:val="20"/>
          <w:lang w:val="en-US"/>
        </w:rPr>
        <w:t>.</w:t>
      </w:r>
      <w:r w:rsidRPr="000E5D25">
        <w:rPr>
          <w:sz w:val="20"/>
          <w:szCs w:val="20"/>
          <w:lang w:val="en-US"/>
        </w:rPr>
        <w:t xml:space="preserve"> </w:t>
      </w:r>
      <w:r w:rsidRPr="000E5D25">
        <w:rPr>
          <w:i/>
          <w:sz w:val="20"/>
          <w:szCs w:val="20"/>
          <w:lang w:val="en-US"/>
        </w:rPr>
        <w:t>Nature.</w:t>
      </w:r>
      <w:r w:rsidRPr="000E5D25">
        <w:rPr>
          <w:sz w:val="20"/>
          <w:szCs w:val="20"/>
          <w:lang w:val="en-US"/>
        </w:rPr>
        <w:t xml:space="preserve"> 2008. Vol.</w:t>
      </w:r>
      <w:r w:rsidR="00EF66C3" w:rsidRPr="000E5D25">
        <w:rPr>
          <w:sz w:val="20"/>
          <w:szCs w:val="20"/>
        </w:rPr>
        <w:t xml:space="preserve"> </w:t>
      </w:r>
      <w:r w:rsidRPr="000E5D25">
        <w:rPr>
          <w:sz w:val="20"/>
          <w:szCs w:val="20"/>
          <w:lang w:val="en-US"/>
        </w:rPr>
        <w:t>455. PP. 1089-1093.</w:t>
      </w:r>
    </w:p>
    <w:p w:rsidR="00BB29B9" w:rsidRPr="003E2ACC" w:rsidRDefault="00BB29B9" w:rsidP="00BB29B9">
      <w:pPr>
        <w:pStyle w:val="af0"/>
        <w:spacing w:before="240" w:line="269" w:lineRule="auto"/>
        <w:ind w:firstLine="0"/>
      </w:pPr>
      <w:r w:rsidRPr="009F5C92">
        <w:rPr>
          <w:i/>
        </w:rPr>
        <w:t>Статья</w:t>
      </w:r>
      <w:r w:rsidRPr="003E2ACC">
        <w:rPr>
          <w:i/>
        </w:rPr>
        <w:t xml:space="preserve"> </w:t>
      </w:r>
      <w:r w:rsidRPr="009F5C92">
        <w:rPr>
          <w:i/>
        </w:rPr>
        <w:t>поступила</w:t>
      </w:r>
      <w:r w:rsidRPr="003E2ACC">
        <w:rPr>
          <w:i/>
        </w:rPr>
        <w:t xml:space="preserve"> </w:t>
      </w:r>
      <w:r w:rsidRPr="0083089C">
        <w:rPr>
          <w:i/>
        </w:rPr>
        <w:t>в</w:t>
      </w:r>
      <w:r w:rsidRPr="003E2ACC">
        <w:rPr>
          <w:i/>
        </w:rPr>
        <w:t xml:space="preserve"> </w:t>
      </w:r>
      <w:r w:rsidRPr="0083089C">
        <w:rPr>
          <w:i/>
        </w:rPr>
        <w:t>редакцию</w:t>
      </w:r>
      <w:r w:rsidRPr="003E2ACC">
        <w:rPr>
          <w:i/>
        </w:rPr>
        <w:t xml:space="preserve"> 10.09.2012 </w:t>
      </w:r>
      <w:r w:rsidRPr="0083089C">
        <w:rPr>
          <w:i/>
        </w:rPr>
        <w:t>г</w:t>
      </w:r>
      <w:r w:rsidRPr="003E2ACC">
        <w:rPr>
          <w:i/>
        </w:rPr>
        <w:t>.</w:t>
      </w:r>
    </w:p>
    <w:p w:rsidR="00BB29B9" w:rsidRPr="003E2ACC" w:rsidRDefault="00BB29B9" w:rsidP="00536372">
      <w:pPr>
        <w:pStyle w:val="af0"/>
        <w:ind w:left="284" w:firstLine="0"/>
        <w:rPr>
          <w:b/>
          <w:i/>
        </w:rPr>
        <w:sectPr w:rsidR="00BB29B9" w:rsidRPr="003E2ACC" w:rsidSect="007A49C3">
          <w:type w:val="continuous"/>
          <w:pgSz w:w="11906" w:h="16838" w:code="9"/>
          <w:pgMar w:top="1191" w:right="1049" w:bottom="1304" w:left="765" w:header="737" w:footer="851" w:gutter="0"/>
          <w:pgNumType w:start="3"/>
          <w:cols w:num="2" w:space="510"/>
          <w:docGrid w:linePitch="360"/>
        </w:sectPr>
      </w:pPr>
    </w:p>
    <w:p w:rsidR="00BB29B9" w:rsidRPr="003E2ACC" w:rsidRDefault="000B33F3" w:rsidP="00BB29B9">
      <w:pPr>
        <w:pStyle w:val="af0"/>
        <w:spacing w:line="233" w:lineRule="auto"/>
        <w:rPr>
          <w:sz w:val="18"/>
          <w:szCs w:val="20"/>
        </w:rPr>
      </w:pPr>
      <w:r>
        <w:rPr>
          <w:noProof/>
          <w:sz w:val="18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1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785</wp:posOffset>
                </wp:positionV>
                <wp:extent cx="6407785" cy="132080"/>
                <wp:effectExtent l="9525" t="10160" r="12065" b="10160"/>
                <wp:wrapNone/>
                <wp:docPr id="10" name="Group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6407785" cy="132080"/>
                          <a:chOff x="805" y="15102"/>
                          <a:chExt cx="10205" cy="208"/>
                        </a:xfrm>
                      </wpg:grpSpPr>
                      <wps:wsp>
                        <wps:cNvPr id="11" name="Line 216"/>
                        <wps:cNvCnPr/>
                        <wps:spPr bwMode="auto">
                          <a:xfrm>
                            <a:off x="805" y="15102"/>
                            <a:ext cx="102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17"/>
                        <wps:cNvCnPr/>
                        <wps:spPr bwMode="auto">
                          <a:xfrm>
                            <a:off x="6050" y="15198"/>
                            <a:ext cx="49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8"/>
                        <wps:cNvCnPr/>
                        <wps:spPr bwMode="auto">
                          <a:xfrm>
                            <a:off x="7297" y="15310"/>
                            <a:ext cx="37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5" o:spid="_x0000_s1026" style="position:absolute;margin-left:0;margin-top:4.55pt;width:504.55pt;height:10.4pt;flip:x;z-index:251679744" coordorigin="805,15102" coordsize="10205,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" o:allowincell="f">
                <v:line id="Line 216" o:spid="_x0000_s1027" style="position:absolute;visibility:visible;mso-wrap-style:square" from="805,15102" to="11010,1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217" o:spid="_x0000_s1028" style="position:absolute;visibility:visible;mso-wrap-style:square" from="6050,15198" to="11005,15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218" o:spid="_x0000_s1029" style="position:absolute;visibility:visible;mso-wrap-style:square" from="7297,15310" to="11010,1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w10:anchorlock/>
              </v:group>
            </w:pict>
          </mc:Fallback>
        </mc:AlternateContent>
      </w:r>
    </w:p>
    <w:p w:rsidR="00817FA4" w:rsidRPr="00817FA4" w:rsidRDefault="00817FA4" w:rsidP="00032146">
      <w:pPr>
        <w:pStyle w:val="af0"/>
        <w:spacing w:before="240" w:after="120" w:line="233" w:lineRule="auto"/>
        <w:ind w:right="284" w:firstLine="0"/>
        <w:jc w:val="left"/>
        <w:rPr>
          <w:szCs w:val="22"/>
          <w:lang w:val="en-US"/>
        </w:rPr>
      </w:pPr>
      <w:r w:rsidRPr="00817FA4">
        <w:rPr>
          <w:b/>
          <w:i/>
          <w:szCs w:val="22"/>
          <w:shd w:val="clear" w:color="auto" w:fill="FFFFFF"/>
          <w:lang w:val="en-US"/>
        </w:rPr>
        <w:t>Nikerov Viktor Alekseevich</w:t>
      </w:r>
      <w:r w:rsidR="003E2ACC" w:rsidRPr="003E2ACC">
        <w:rPr>
          <w:b/>
          <w:i/>
          <w:szCs w:val="22"/>
          <w:shd w:val="clear" w:color="auto" w:fill="FFFFFF"/>
          <w:lang w:val="en-US"/>
        </w:rPr>
        <w:t xml:space="preserve">, </w:t>
      </w:r>
      <w:r w:rsidR="003E2ACC" w:rsidRPr="00A956E0">
        <w:rPr>
          <w:b/>
          <w:i/>
          <w:color w:val="000000"/>
          <w:szCs w:val="22"/>
          <w:shd w:val="clear" w:color="auto" w:fill="FFFFFF"/>
          <w:lang w:val="en-US"/>
        </w:rPr>
        <w:t>Sholin Gennadiy Vasilievich</w:t>
      </w:r>
      <w:r w:rsidRPr="00817FA4">
        <w:rPr>
          <w:i/>
          <w:szCs w:val="22"/>
          <w:shd w:val="clear" w:color="auto" w:fill="FFFFFF"/>
          <w:lang w:val="en-US"/>
        </w:rPr>
        <w:br/>
      </w:r>
      <w:r w:rsidRPr="00817FA4">
        <w:rPr>
          <w:szCs w:val="22"/>
          <w:shd w:val="clear" w:color="auto" w:fill="FFFFFF"/>
          <w:lang w:val="en-US"/>
        </w:rPr>
        <w:t>Transport i otrazhenie ot razlichnyih sred uskorennyih elektronov i fotonov v modeli obobschennoy diffuzii</w:t>
      </w:r>
    </w:p>
    <w:p w:rsidR="00BB29B9" w:rsidRPr="003E2ACC" w:rsidRDefault="00BB29B9" w:rsidP="00BB29B9">
      <w:pPr>
        <w:pStyle w:val="af0"/>
        <w:spacing w:before="120" w:after="120" w:line="233" w:lineRule="auto"/>
        <w:ind w:right="284" w:firstLine="0"/>
        <w:rPr>
          <w:b/>
          <w:szCs w:val="22"/>
        </w:rPr>
      </w:pPr>
      <w:r>
        <w:rPr>
          <w:b/>
          <w:szCs w:val="22"/>
        </w:rPr>
        <w:t>Сведения</w:t>
      </w:r>
      <w:r w:rsidRPr="003E2ACC">
        <w:rPr>
          <w:b/>
          <w:szCs w:val="22"/>
        </w:rPr>
        <w:t xml:space="preserve"> </w:t>
      </w:r>
      <w:r>
        <w:rPr>
          <w:b/>
          <w:szCs w:val="22"/>
        </w:rPr>
        <w:t>об</w:t>
      </w:r>
      <w:r w:rsidRPr="003E2ACC">
        <w:rPr>
          <w:b/>
          <w:szCs w:val="22"/>
        </w:rPr>
        <w:t xml:space="preserve"> </w:t>
      </w:r>
      <w:r>
        <w:rPr>
          <w:b/>
          <w:szCs w:val="22"/>
        </w:rPr>
        <w:t>авторах</w:t>
      </w:r>
    </w:p>
    <w:p w:rsidR="0066013D" w:rsidRPr="003E2ACC" w:rsidRDefault="0066013D" w:rsidP="0066013D">
      <w:pPr>
        <w:pStyle w:val="af0"/>
        <w:spacing w:line="233" w:lineRule="auto"/>
        <w:ind w:left="284" w:right="284" w:firstLine="0"/>
        <w:rPr>
          <w:i/>
        </w:rPr>
      </w:pPr>
      <w:r w:rsidRPr="00F41633">
        <w:rPr>
          <w:b/>
          <w:i/>
          <w:color w:val="000000"/>
          <w:szCs w:val="22"/>
          <w:shd w:val="clear" w:color="auto" w:fill="FFFFFF"/>
        </w:rPr>
        <w:t>Никеров</w:t>
      </w:r>
      <w:r w:rsidRPr="003E2ACC">
        <w:rPr>
          <w:b/>
          <w:i/>
          <w:color w:val="000000"/>
          <w:szCs w:val="22"/>
          <w:shd w:val="clear" w:color="auto" w:fill="FFFFFF"/>
        </w:rPr>
        <w:t xml:space="preserve"> </w:t>
      </w:r>
      <w:r w:rsidRPr="00F41633">
        <w:rPr>
          <w:b/>
          <w:i/>
          <w:color w:val="000000"/>
          <w:szCs w:val="22"/>
          <w:shd w:val="clear" w:color="auto" w:fill="FFFFFF"/>
        </w:rPr>
        <w:t>Виктор</w:t>
      </w:r>
      <w:r w:rsidRPr="003E2ACC">
        <w:rPr>
          <w:b/>
          <w:i/>
          <w:color w:val="000000"/>
          <w:szCs w:val="22"/>
          <w:shd w:val="clear" w:color="auto" w:fill="FFFFFF"/>
        </w:rPr>
        <w:t xml:space="preserve"> </w:t>
      </w:r>
      <w:r w:rsidRPr="00F41633">
        <w:rPr>
          <w:b/>
          <w:i/>
          <w:color w:val="000000"/>
          <w:szCs w:val="22"/>
          <w:shd w:val="clear" w:color="auto" w:fill="FFFFFF"/>
        </w:rPr>
        <w:t>Алексеевич</w:t>
      </w:r>
      <w:r w:rsidRPr="003E2ACC">
        <w:rPr>
          <w:b/>
          <w:i/>
          <w:szCs w:val="22"/>
        </w:rPr>
        <w:t>,</w:t>
      </w:r>
      <w:r w:rsidRPr="003E2ACC">
        <w:rPr>
          <w:b/>
          <w:i/>
        </w:rPr>
        <w:t xml:space="preserve"> </w:t>
      </w:r>
      <w:r w:rsidRPr="00F41633">
        <w:rPr>
          <w:i/>
        </w:rPr>
        <w:t>д</w:t>
      </w:r>
      <w:r w:rsidRPr="003E2ACC">
        <w:rPr>
          <w:i/>
        </w:rPr>
        <w:t>-</w:t>
      </w:r>
      <w:r w:rsidRPr="00F41633">
        <w:rPr>
          <w:i/>
        </w:rPr>
        <w:t>р</w:t>
      </w:r>
      <w:r w:rsidRPr="003E2ACC">
        <w:rPr>
          <w:i/>
        </w:rPr>
        <w:t xml:space="preserve"> </w:t>
      </w:r>
      <w:r w:rsidRPr="00F41633">
        <w:rPr>
          <w:i/>
        </w:rPr>
        <w:t>физ</w:t>
      </w:r>
      <w:r w:rsidRPr="003E2ACC">
        <w:rPr>
          <w:i/>
        </w:rPr>
        <w:t>.-</w:t>
      </w:r>
      <w:r w:rsidRPr="00F41633">
        <w:rPr>
          <w:i/>
        </w:rPr>
        <w:t>мат</w:t>
      </w:r>
      <w:r w:rsidRPr="003E2ACC">
        <w:rPr>
          <w:i/>
        </w:rPr>
        <w:t xml:space="preserve">. </w:t>
      </w:r>
      <w:r w:rsidRPr="00F41633">
        <w:rPr>
          <w:i/>
        </w:rPr>
        <w:t>наук</w:t>
      </w:r>
      <w:r w:rsidRPr="003E2ACC">
        <w:rPr>
          <w:i/>
        </w:rPr>
        <w:t xml:space="preserve">, </w:t>
      </w:r>
      <w:r w:rsidRPr="00F41633">
        <w:rPr>
          <w:i/>
        </w:rPr>
        <w:t>проф</w:t>
      </w:r>
      <w:r w:rsidRPr="003E2ACC">
        <w:rPr>
          <w:i/>
        </w:rPr>
        <w:t xml:space="preserve">. </w:t>
      </w:r>
    </w:p>
    <w:p w:rsidR="0066013D" w:rsidRPr="000E5D25" w:rsidRDefault="0066013D" w:rsidP="0066013D">
      <w:pPr>
        <w:pStyle w:val="af0"/>
        <w:spacing w:line="233" w:lineRule="auto"/>
        <w:rPr>
          <w:i/>
          <w:szCs w:val="22"/>
        </w:rPr>
      </w:pPr>
      <w:r w:rsidRPr="00F41633">
        <w:rPr>
          <w:i/>
          <w:color w:val="000000" w:themeColor="text1"/>
          <w:szCs w:val="22"/>
          <w:lang w:val="en-US"/>
        </w:rPr>
        <w:t>E</w:t>
      </w:r>
      <w:r w:rsidRPr="00226D39">
        <w:rPr>
          <w:i/>
          <w:color w:val="000000" w:themeColor="text1"/>
          <w:szCs w:val="22"/>
        </w:rPr>
        <w:t>-</w:t>
      </w:r>
      <w:r w:rsidRPr="00F41633">
        <w:rPr>
          <w:i/>
          <w:color w:val="000000" w:themeColor="text1"/>
          <w:szCs w:val="22"/>
          <w:lang w:val="en-US"/>
        </w:rPr>
        <w:t>mail</w:t>
      </w:r>
      <w:r w:rsidRPr="00F41633">
        <w:rPr>
          <w:i/>
          <w:color w:val="000000" w:themeColor="text1"/>
          <w:szCs w:val="22"/>
        </w:rPr>
        <w:t xml:space="preserve">: </w:t>
      </w:r>
      <w:r w:rsidRPr="00F41633">
        <w:rPr>
          <w:i/>
          <w:color w:val="000000" w:themeColor="text1"/>
          <w:szCs w:val="22"/>
          <w:shd w:val="clear" w:color="auto" w:fill="FFFFFF"/>
        </w:rPr>
        <w:t>nik@cea.ru</w:t>
      </w:r>
    </w:p>
    <w:p w:rsidR="0066013D" w:rsidRPr="003E2ACC" w:rsidRDefault="0066013D" w:rsidP="00817FA4">
      <w:pPr>
        <w:pStyle w:val="af0"/>
        <w:spacing w:line="233" w:lineRule="auto"/>
        <w:ind w:left="284" w:right="284" w:firstLine="0"/>
        <w:jc w:val="left"/>
        <w:rPr>
          <w:i/>
          <w:color w:val="000000" w:themeColor="text1"/>
          <w:szCs w:val="22"/>
          <w:shd w:val="clear" w:color="auto" w:fill="FFFFFF"/>
        </w:rPr>
      </w:pPr>
      <w:r w:rsidRPr="000E5D25">
        <w:rPr>
          <w:i/>
          <w:szCs w:val="22"/>
          <w:shd w:val="clear" w:color="auto" w:fill="FFFFFF"/>
        </w:rPr>
        <w:t>Национальный исследовательский университет «Высшая школа экономики»</w:t>
      </w:r>
      <w:r w:rsidR="00EF66C3" w:rsidRPr="000E5D25">
        <w:rPr>
          <w:i/>
          <w:szCs w:val="22"/>
          <w:shd w:val="clear" w:color="auto" w:fill="FFFFFF"/>
        </w:rPr>
        <w:t>;</w:t>
      </w:r>
      <w:r w:rsidR="00EF66C3" w:rsidRPr="00F41633">
        <w:rPr>
          <w:i/>
          <w:color w:val="000000" w:themeColor="text1"/>
          <w:szCs w:val="22"/>
        </w:rPr>
        <w:t xml:space="preserve"> </w:t>
      </w:r>
      <w:r w:rsidRPr="00F41633">
        <w:rPr>
          <w:i/>
          <w:color w:val="000000" w:themeColor="text1"/>
          <w:szCs w:val="22"/>
        </w:rPr>
        <w:br/>
      </w:r>
      <w:r w:rsidRPr="00F41633">
        <w:rPr>
          <w:i/>
          <w:color w:val="000000" w:themeColor="text1"/>
          <w:szCs w:val="22"/>
          <w:shd w:val="clear" w:color="auto" w:fill="FFFFFF"/>
        </w:rPr>
        <w:t>Россия, 101000, г. Москва, ул. Мясницкая, д. 20</w:t>
      </w:r>
    </w:p>
    <w:p w:rsidR="00BB29B9" w:rsidRPr="00A956E0" w:rsidRDefault="00BB29B9" w:rsidP="0066013D">
      <w:pPr>
        <w:pStyle w:val="af0"/>
        <w:spacing w:line="233" w:lineRule="auto"/>
        <w:ind w:left="284" w:right="284" w:firstLine="0"/>
        <w:rPr>
          <w:i/>
          <w:szCs w:val="22"/>
        </w:rPr>
      </w:pPr>
      <w:r w:rsidRPr="00A956E0">
        <w:rPr>
          <w:b/>
          <w:i/>
          <w:color w:val="000000"/>
          <w:szCs w:val="22"/>
          <w:shd w:val="clear" w:color="auto" w:fill="FFFFFF"/>
        </w:rPr>
        <w:t>Шолин Геннадий Васильевич</w:t>
      </w:r>
      <w:r w:rsidRPr="00A956E0">
        <w:rPr>
          <w:b/>
          <w:i/>
          <w:szCs w:val="22"/>
        </w:rPr>
        <w:t xml:space="preserve">, </w:t>
      </w:r>
      <w:r w:rsidRPr="00A956E0">
        <w:rPr>
          <w:i/>
          <w:szCs w:val="22"/>
        </w:rPr>
        <w:t xml:space="preserve">д-р физ.-мат. наук, </w:t>
      </w:r>
      <w:r w:rsidRPr="00A956E0">
        <w:rPr>
          <w:i/>
          <w:color w:val="000000"/>
          <w:szCs w:val="22"/>
          <w:shd w:val="clear" w:color="auto" w:fill="FFFFFF"/>
        </w:rPr>
        <w:t>главный научный сотрудник</w:t>
      </w:r>
      <w:r w:rsidRPr="00A956E0">
        <w:rPr>
          <w:i/>
          <w:szCs w:val="22"/>
        </w:rPr>
        <w:t xml:space="preserve"> </w:t>
      </w:r>
    </w:p>
    <w:p w:rsidR="00BB29B9" w:rsidRPr="00EF66C3" w:rsidRDefault="00BB29B9" w:rsidP="00BB29B9">
      <w:pPr>
        <w:pStyle w:val="af0"/>
        <w:spacing w:line="233" w:lineRule="auto"/>
        <w:ind w:left="284" w:right="284" w:firstLine="0"/>
        <w:jc w:val="left"/>
        <w:rPr>
          <w:i/>
          <w:color w:val="000000" w:themeColor="text1"/>
          <w:szCs w:val="22"/>
        </w:rPr>
      </w:pPr>
      <w:r w:rsidRPr="00A956E0">
        <w:rPr>
          <w:i/>
          <w:color w:val="000000"/>
          <w:szCs w:val="22"/>
          <w:shd w:val="clear" w:color="auto" w:fill="FFFFFF"/>
        </w:rPr>
        <w:t xml:space="preserve">Национальный исследовательский центр </w:t>
      </w:r>
      <w:r>
        <w:rPr>
          <w:i/>
          <w:color w:val="000000"/>
          <w:szCs w:val="22"/>
          <w:shd w:val="clear" w:color="auto" w:fill="FFFFFF"/>
        </w:rPr>
        <w:t>«</w:t>
      </w:r>
      <w:r w:rsidRPr="00A956E0">
        <w:rPr>
          <w:i/>
          <w:color w:val="000000"/>
          <w:szCs w:val="22"/>
          <w:shd w:val="clear" w:color="auto" w:fill="FFFFFF"/>
        </w:rPr>
        <w:t>Курчатовский институт</w:t>
      </w:r>
      <w:r>
        <w:rPr>
          <w:i/>
          <w:color w:val="000000"/>
          <w:szCs w:val="22"/>
          <w:shd w:val="clear" w:color="auto" w:fill="FFFFFF"/>
        </w:rPr>
        <w:t>»</w:t>
      </w:r>
      <w:r w:rsidR="00EF66C3" w:rsidRPr="00EF66C3">
        <w:rPr>
          <w:i/>
          <w:color w:val="FF0000"/>
          <w:szCs w:val="22"/>
          <w:shd w:val="clear" w:color="auto" w:fill="FFFFFF"/>
        </w:rPr>
        <w:t>;</w:t>
      </w:r>
      <w:r w:rsidRPr="00A956E0">
        <w:rPr>
          <w:i/>
          <w:color w:val="000000" w:themeColor="text1"/>
          <w:szCs w:val="22"/>
        </w:rPr>
        <w:br/>
      </w:r>
      <w:r w:rsidRPr="00A956E0">
        <w:rPr>
          <w:i/>
          <w:color w:val="000000"/>
          <w:szCs w:val="22"/>
          <w:shd w:val="clear" w:color="auto" w:fill="FFFFFF"/>
        </w:rPr>
        <w:t>123182 Россия, Москва, пл. Академика</w:t>
      </w:r>
      <w:r w:rsidRPr="00EF66C3">
        <w:rPr>
          <w:i/>
          <w:color w:val="000000"/>
          <w:szCs w:val="22"/>
          <w:shd w:val="clear" w:color="auto" w:fill="FFFFFF"/>
        </w:rPr>
        <w:t xml:space="preserve"> </w:t>
      </w:r>
      <w:r w:rsidRPr="00A956E0">
        <w:rPr>
          <w:i/>
          <w:color w:val="000000"/>
          <w:szCs w:val="22"/>
          <w:shd w:val="clear" w:color="auto" w:fill="FFFFFF"/>
        </w:rPr>
        <w:t>Курчатова</w:t>
      </w:r>
      <w:r w:rsidRPr="00EF66C3">
        <w:rPr>
          <w:i/>
          <w:color w:val="000000"/>
          <w:szCs w:val="22"/>
          <w:shd w:val="clear" w:color="auto" w:fill="FFFFFF"/>
        </w:rPr>
        <w:t xml:space="preserve">, </w:t>
      </w:r>
      <w:r w:rsidRPr="00A956E0">
        <w:rPr>
          <w:i/>
          <w:color w:val="000000"/>
          <w:szCs w:val="22"/>
          <w:shd w:val="clear" w:color="auto" w:fill="FFFFFF"/>
        </w:rPr>
        <w:t>д</w:t>
      </w:r>
      <w:r w:rsidRPr="00EF66C3">
        <w:rPr>
          <w:i/>
          <w:color w:val="000000"/>
          <w:szCs w:val="22"/>
          <w:shd w:val="clear" w:color="auto" w:fill="FFFFFF"/>
        </w:rPr>
        <w:t>. 1</w:t>
      </w:r>
    </w:p>
    <w:p w:rsidR="00BB29B9" w:rsidRPr="00F41633" w:rsidRDefault="00BB29B9" w:rsidP="00BB29B9">
      <w:pPr>
        <w:pStyle w:val="af0"/>
        <w:spacing w:before="60" w:after="60" w:line="233" w:lineRule="auto"/>
        <w:ind w:right="284" w:firstLine="0"/>
        <w:rPr>
          <w:b/>
          <w:szCs w:val="22"/>
          <w:lang w:val="en-US"/>
        </w:rPr>
      </w:pPr>
      <w:r w:rsidRPr="00F41633">
        <w:rPr>
          <w:b/>
          <w:szCs w:val="22"/>
          <w:lang w:val="en-US"/>
        </w:rPr>
        <w:t>Information about authors</w:t>
      </w:r>
    </w:p>
    <w:p w:rsidR="0066013D" w:rsidRPr="00F41633" w:rsidRDefault="0066013D" w:rsidP="0066013D">
      <w:pPr>
        <w:pStyle w:val="af0"/>
        <w:ind w:left="284" w:firstLine="0"/>
        <w:rPr>
          <w:i/>
          <w:color w:val="000000" w:themeColor="text1"/>
          <w:szCs w:val="22"/>
          <w:lang w:val="en-US"/>
        </w:rPr>
      </w:pPr>
      <w:r w:rsidRPr="00C634E1">
        <w:rPr>
          <w:b/>
          <w:i/>
          <w:color w:val="000000" w:themeColor="text1"/>
          <w:szCs w:val="22"/>
          <w:shd w:val="clear" w:color="auto" w:fill="FFFFFF"/>
          <w:lang w:val="en-US"/>
        </w:rPr>
        <w:t>Nikerov Viktor Alekseevich</w:t>
      </w:r>
      <w:r w:rsidRPr="00F41633">
        <w:rPr>
          <w:i/>
          <w:color w:val="000000" w:themeColor="text1"/>
          <w:szCs w:val="22"/>
          <w:lang w:val="en-US"/>
        </w:rPr>
        <w:t xml:space="preserve">, </w:t>
      </w:r>
      <w:r>
        <w:rPr>
          <w:i/>
          <w:color w:val="000000" w:themeColor="text1"/>
          <w:szCs w:val="22"/>
          <w:shd w:val="clear" w:color="auto" w:fill="FFFFFF"/>
          <w:lang w:val="en-US"/>
        </w:rPr>
        <w:t xml:space="preserve">Doctor of Physics and </w:t>
      </w:r>
      <w:r w:rsidR="00854A90">
        <w:rPr>
          <w:i/>
          <w:color w:val="000000" w:themeColor="text1"/>
          <w:szCs w:val="22"/>
          <w:shd w:val="clear" w:color="auto" w:fill="FFFFFF"/>
          <w:lang w:val="en-US"/>
        </w:rPr>
        <w:t>Mathematics</w:t>
      </w:r>
      <w:r w:rsidRPr="00F41633">
        <w:rPr>
          <w:i/>
          <w:color w:val="000000" w:themeColor="text1"/>
          <w:szCs w:val="22"/>
          <w:shd w:val="clear" w:color="auto" w:fill="FFFFFF"/>
          <w:lang w:val="en-US"/>
        </w:rPr>
        <w:t xml:space="preserve">, prof. </w:t>
      </w:r>
    </w:p>
    <w:p w:rsidR="0066013D" w:rsidRPr="00F41633" w:rsidRDefault="0066013D" w:rsidP="0066013D">
      <w:pPr>
        <w:pStyle w:val="af0"/>
        <w:spacing w:line="233" w:lineRule="auto"/>
        <w:rPr>
          <w:i/>
          <w:color w:val="000000" w:themeColor="text1"/>
          <w:szCs w:val="22"/>
          <w:lang w:val="en-US"/>
        </w:rPr>
      </w:pPr>
      <w:r w:rsidRPr="00F41633">
        <w:rPr>
          <w:i/>
          <w:color w:val="000000" w:themeColor="text1"/>
          <w:szCs w:val="22"/>
          <w:lang w:val="en-US"/>
        </w:rPr>
        <w:t xml:space="preserve">E-mail: </w:t>
      </w:r>
      <w:r w:rsidRPr="00F41633">
        <w:rPr>
          <w:i/>
          <w:color w:val="000000" w:themeColor="text1"/>
          <w:szCs w:val="22"/>
          <w:shd w:val="clear" w:color="auto" w:fill="FFFFFF"/>
          <w:lang w:val="en-US"/>
        </w:rPr>
        <w:t>nik@cea.ru</w:t>
      </w:r>
    </w:p>
    <w:p w:rsidR="0066013D" w:rsidRDefault="0066013D" w:rsidP="00817FA4">
      <w:pPr>
        <w:pStyle w:val="af0"/>
        <w:ind w:left="284" w:firstLine="0"/>
        <w:jc w:val="left"/>
        <w:rPr>
          <w:b/>
          <w:i/>
          <w:color w:val="000000"/>
          <w:szCs w:val="22"/>
          <w:shd w:val="clear" w:color="auto" w:fill="FFFFFF"/>
          <w:lang w:val="en-US"/>
        </w:rPr>
      </w:pPr>
      <w:r w:rsidRPr="00F41633">
        <w:rPr>
          <w:i/>
          <w:color w:val="000000" w:themeColor="text1"/>
          <w:szCs w:val="22"/>
          <w:shd w:val="clear" w:color="auto" w:fill="FFFFFF"/>
          <w:lang w:val="en-US"/>
        </w:rPr>
        <w:t>National Research University Higher School of Economics</w:t>
      </w:r>
      <w:r w:rsidR="00EF66C3" w:rsidRPr="000E5D25">
        <w:rPr>
          <w:i/>
          <w:szCs w:val="22"/>
          <w:shd w:val="clear" w:color="auto" w:fill="FFFFFF"/>
          <w:lang w:val="en-US"/>
        </w:rPr>
        <w:t>; The RF Government</w:t>
      </w:r>
      <w:r w:rsidRPr="000E5D25">
        <w:rPr>
          <w:i/>
          <w:szCs w:val="22"/>
          <w:shd w:val="clear" w:color="auto" w:fill="FFFFFF"/>
          <w:lang w:val="en-US"/>
        </w:rPr>
        <w:t>;</w:t>
      </w:r>
      <w:r w:rsidRPr="000E5D25">
        <w:rPr>
          <w:i/>
          <w:szCs w:val="22"/>
          <w:lang w:val="en-US"/>
        </w:rPr>
        <w:br/>
      </w:r>
      <w:r w:rsidRPr="00F41633">
        <w:rPr>
          <w:i/>
          <w:color w:val="000000" w:themeColor="text1"/>
          <w:szCs w:val="22"/>
          <w:shd w:val="clear" w:color="auto" w:fill="FFFFFF"/>
          <w:lang w:val="en-US"/>
        </w:rPr>
        <w:t>20 Myasnitskaya Ulitsa, Moscow 101000, Russia</w:t>
      </w:r>
      <w:r w:rsidRPr="00A956E0">
        <w:rPr>
          <w:b/>
          <w:i/>
          <w:color w:val="000000"/>
          <w:szCs w:val="22"/>
          <w:shd w:val="clear" w:color="auto" w:fill="FFFFFF"/>
          <w:lang w:val="en-US"/>
        </w:rPr>
        <w:t xml:space="preserve"> </w:t>
      </w:r>
    </w:p>
    <w:p w:rsidR="00BB29B9" w:rsidRPr="00A956E0" w:rsidRDefault="00BB29B9" w:rsidP="0066013D">
      <w:pPr>
        <w:pStyle w:val="af0"/>
        <w:ind w:left="284" w:firstLine="0"/>
        <w:rPr>
          <w:i/>
          <w:color w:val="000000" w:themeColor="text1"/>
          <w:szCs w:val="22"/>
          <w:lang w:val="en-US"/>
        </w:rPr>
      </w:pPr>
      <w:r w:rsidRPr="00A956E0">
        <w:rPr>
          <w:b/>
          <w:i/>
          <w:color w:val="000000"/>
          <w:szCs w:val="22"/>
          <w:shd w:val="clear" w:color="auto" w:fill="FFFFFF"/>
          <w:lang w:val="en-US"/>
        </w:rPr>
        <w:t>Sholin Gennadiy Vasilievich</w:t>
      </w:r>
      <w:r w:rsidRPr="00A956E0">
        <w:rPr>
          <w:i/>
          <w:color w:val="000000" w:themeColor="text1"/>
          <w:szCs w:val="22"/>
          <w:lang w:val="en-US"/>
        </w:rPr>
        <w:t xml:space="preserve">, </w:t>
      </w:r>
      <w:r w:rsidR="00854A90">
        <w:rPr>
          <w:i/>
          <w:color w:val="000000" w:themeColor="text1"/>
          <w:szCs w:val="22"/>
          <w:shd w:val="clear" w:color="auto" w:fill="FFFFFF"/>
          <w:lang w:val="en-US"/>
        </w:rPr>
        <w:t>Doctor of Physics and Mathematics</w:t>
      </w:r>
      <w:r w:rsidRPr="00A956E0">
        <w:rPr>
          <w:i/>
          <w:color w:val="000000" w:themeColor="text1"/>
          <w:szCs w:val="22"/>
          <w:shd w:val="clear" w:color="auto" w:fill="FFFFFF"/>
          <w:lang w:val="en-US"/>
        </w:rPr>
        <w:t xml:space="preserve">, </w:t>
      </w:r>
      <w:r w:rsidRPr="00A956E0">
        <w:rPr>
          <w:i/>
          <w:color w:val="000000"/>
          <w:szCs w:val="22"/>
          <w:shd w:val="clear" w:color="auto" w:fill="FFFFFF"/>
          <w:lang w:val="en-US"/>
        </w:rPr>
        <w:t>chief researcher</w:t>
      </w:r>
      <w:r w:rsidRPr="00A956E0">
        <w:rPr>
          <w:i/>
          <w:color w:val="000000" w:themeColor="text1"/>
          <w:szCs w:val="22"/>
          <w:shd w:val="clear" w:color="auto" w:fill="FFFFFF"/>
          <w:lang w:val="en-US"/>
        </w:rPr>
        <w:t xml:space="preserve"> </w:t>
      </w:r>
    </w:p>
    <w:p w:rsidR="00BB29B9" w:rsidRPr="00A956E0" w:rsidRDefault="00BB29B9" w:rsidP="00BB29B9">
      <w:pPr>
        <w:pStyle w:val="af0"/>
        <w:ind w:left="284" w:firstLine="0"/>
        <w:jc w:val="left"/>
        <w:rPr>
          <w:i/>
          <w:color w:val="000000" w:themeColor="text1"/>
          <w:szCs w:val="22"/>
          <w:lang w:val="en-US"/>
        </w:rPr>
      </w:pPr>
      <w:r w:rsidRPr="00A956E0">
        <w:rPr>
          <w:i/>
          <w:color w:val="000000"/>
          <w:szCs w:val="22"/>
          <w:shd w:val="clear" w:color="auto" w:fill="FFFFFF"/>
          <w:lang w:val="en-US"/>
        </w:rPr>
        <w:lastRenderedPageBreak/>
        <w:t>National Research Centre «Kurchatov Institute»; The RF Government</w:t>
      </w:r>
      <w:r w:rsidRPr="00A956E0">
        <w:rPr>
          <w:i/>
          <w:color w:val="000000" w:themeColor="text1"/>
          <w:szCs w:val="22"/>
          <w:shd w:val="clear" w:color="auto" w:fill="FFFFFF"/>
          <w:lang w:val="en-US"/>
        </w:rPr>
        <w:t>;</w:t>
      </w:r>
      <w:r w:rsidRPr="00A956E0">
        <w:rPr>
          <w:i/>
          <w:color w:val="000000" w:themeColor="text1"/>
          <w:szCs w:val="22"/>
          <w:lang w:val="en-US"/>
        </w:rPr>
        <w:br/>
      </w:r>
      <w:r w:rsidRPr="00A956E0">
        <w:rPr>
          <w:i/>
          <w:color w:val="000000"/>
          <w:szCs w:val="22"/>
          <w:shd w:val="clear" w:color="auto" w:fill="FFFFFF"/>
          <w:lang w:val="en-US"/>
        </w:rPr>
        <w:t>1, Akademika Kurchatova pl., Moscow, 123182, Russia</w:t>
      </w:r>
    </w:p>
    <w:sectPr w:rsidR="00BB29B9" w:rsidRPr="00A956E0" w:rsidSect="000C6A70">
      <w:type w:val="continuous"/>
      <w:pgSz w:w="11906" w:h="16838" w:code="9"/>
      <w:pgMar w:top="1191" w:right="1049" w:bottom="1304" w:left="765" w:header="737" w:footer="851" w:gutter="0"/>
      <w:pgNumType w:start="23"/>
      <w:cols w:space="51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150B" w:rsidRDefault="00BF150B">
      <w:r>
        <w:separator/>
      </w:r>
    </w:p>
  </w:endnote>
  <w:endnote w:type="continuationSeparator" w:id="0">
    <w:p w:rsidR="00BF150B" w:rsidRDefault="00BF15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i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Newton C">
    <w:altName w:val="Times New Roman"/>
    <w:panose1 w:val="00000000000000000000"/>
    <w:charset w:val="CC"/>
    <w:family w:val="roman"/>
    <w:notTrueType/>
    <w:pitch w:val="default"/>
    <w:sig w:usb0="00000203" w:usb1="00000000" w:usb2="00000000" w:usb3="00000000" w:csb0="00000005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D89" w:rsidRPr="007A2419" w:rsidRDefault="00562D09" w:rsidP="007A2419">
    <w:pPr>
      <w:pStyle w:val="a3"/>
      <w:framePr w:wrap="around" w:vAnchor="text" w:hAnchor="margin" w:xAlign="outside" w:y="1"/>
      <w:ind w:right="0" w:firstLine="0"/>
      <w:rPr>
        <w:rStyle w:val="a5"/>
        <w:i/>
      </w:rPr>
    </w:pPr>
    <w:r w:rsidRPr="007A2419">
      <w:rPr>
        <w:rStyle w:val="a5"/>
        <w:i/>
      </w:rPr>
      <w:fldChar w:fldCharType="begin"/>
    </w:r>
    <w:r w:rsidR="00441D89" w:rsidRPr="007A2419">
      <w:rPr>
        <w:rStyle w:val="a5"/>
        <w:i/>
      </w:rPr>
      <w:instrText xml:space="preserve">PAGE  </w:instrText>
    </w:r>
    <w:r w:rsidRPr="007A2419">
      <w:rPr>
        <w:rStyle w:val="a5"/>
        <w:i/>
      </w:rPr>
      <w:fldChar w:fldCharType="separate"/>
    </w:r>
    <w:r w:rsidR="000B33F3">
      <w:rPr>
        <w:rStyle w:val="a5"/>
        <w:i/>
        <w:noProof/>
      </w:rPr>
      <w:t>24</w:t>
    </w:r>
    <w:r w:rsidRPr="007A2419">
      <w:rPr>
        <w:rStyle w:val="a5"/>
        <w:i/>
      </w:rPr>
      <w:fldChar w:fldCharType="end"/>
    </w:r>
  </w:p>
  <w:p w:rsidR="00441D89" w:rsidRPr="007A2419" w:rsidRDefault="000B33F3" w:rsidP="007A2419">
    <w:pPr>
      <w:pStyle w:val="a3"/>
      <w:ind w:left="567" w:right="0" w:firstLine="0"/>
      <w:rPr>
        <w:rFonts w:cs="Bookman Old Style"/>
        <w:iCs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1" layoutInCell="0" allowOverlap="1">
              <wp:simplePos x="0" y="0"/>
              <wp:positionH relativeFrom="column">
                <wp:posOffset>-635</wp:posOffset>
              </wp:positionH>
              <wp:positionV relativeFrom="paragraph">
                <wp:posOffset>0</wp:posOffset>
              </wp:positionV>
              <wp:extent cx="6407785" cy="132080"/>
              <wp:effectExtent l="8890" t="9525" r="12700" b="10795"/>
              <wp:wrapNone/>
              <wp:docPr id="6" name="Group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407785" cy="132080"/>
                        <a:chOff x="805" y="15102"/>
                        <a:chExt cx="10205" cy="208"/>
                      </a:xfrm>
                    </wpg:grpSpPr>
                    <wps:wsp>
                      <wps:cNvPr id="7" name="Line 10"/>
                      <wps:cNvCnPr/>
                      <wps:spPr bwMode="auto">
                        <a:xfrm>
                          <a:off x="805" y="15102"/>
                          <a:ext cx="102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11"/>
                      <wps:cNvCnPr/>
                      <wps:spPr bwMode="auto">
                        <a:xfrm>
                          <a:off x="6050" y="15198"/>
                          <a:ext cx="49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12"/>
                      <wps:cNvCnPr/>
                      <wps:spPr bwMode="auto">
                        <a:xfrm>
                          <a:off x="7297" y="15310"/>
                          <a:ext cx="3713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9" o:spid="_x0000_s1026" style="position:absolute;margin-left:-.05pt;margin-top:0;width:504.55pt;height:10.4pt;z-index:251658240" coordorigin="805,15102" coordsize="10205,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" o:allowincell="f">
              <v:line id="Line 10" o:spid="_x0000_s1027" style="position:absolute;visibility:visible;mso-wrap-style:square" from="805,15102" to="11010,1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<v:line id="Line 11" o:spid="_x0000_s1028" style="position:absolute;visibility:visible;mso-wrap-style:square" from="6050,15198" to="11005,15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<v:line id="Line 12" o:spid="_x0000_s1029" style="position:absolute;visibility:visible;mso-wrap-style:square" from="7297,15310" to="11010,1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w10:anchorlock/>
            </v:group>
          </w:pict>
        </mc:Fallback>
      </mc:AlternateContent>
    </w:r>
    <w:r w:rsidR="00441D89" w:rsidRPr="007A2419">
      <w:rPr>
        <w:rFonts w:cs="Bookman Old Style"/>
        <w:iCs/>
      </w:rPr>
      <w:t xml:space="preserve">ИНЖЕНЕРНАЯ ФИЗИКА № </w:t>
    </w:r>
    <w:r w:rsidR="00441D89">
      <w:rPr>
        <w:rFonts w:cs="Bookman Old Style"/>
        <w:iCs/>
        <w:lang w:val="en-US"/>
      </w:rPr>
      <w:t>1</w:t>
    </w:r>
    <w:r w:rsidR="00441D89">
      <w:rPr>
        <w:rFonts w:cs="Bookman Old Style"/>
        <w:iCs/>
      </w:rPr>
      <w:t>1</w:t>
    </w:r>
    <w:r w:rsidR="00441D89" w:rsidRPr="007A2419">
      <w:rPr>
        <w:rFonts w:cs="Bookman Old Style"/>
        <w:iCs/>
      </w:rPr>
      <w:t>. 20</w:t>
    </w:r>
    <w:r w:rsidR="00441D89">
      <w:rPr>
        <w:rFonts w:cs="Bookman Old Style"/>
        <w:iCs/>
        <w:lang w:val="en-US"/>
      </w:rPr>
      <w:t>12</w:t>
    </w:r>
    <w:r w:rsidR="00441D89" w:rsidRPr="007A2419">
      <w:rPr>
        <w:rFonts w:cs="Bookman Old Style"/>
        <w:iCs/>
      </w:rPr>
      <w:t>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D89" w:rsidRPr="004D362F" w:rsidRDefault="00562D09" w:rsidP="004030FF">
    <w:pPr>
      <w:pStyle w:val="a3"/>
      <w:framePr w:wrap="around" w:vAnchor="text" w:hAnchor="margin" w:xAlign="outside" w:y="1"/>
      <w:ind w:right="0" w:firstLine="0"/>
      <w:rPr>
        <w:rStyle w:val="a5"/>
        <w:i/>
      </w:rPr>
    </w:pPr>
    <w:r w:rsidRPr="004D362F">
      <w:rPr>
        <w:rStyle w:val="a5"/>
        <w:i/>
      </w:rPr>
      <w:fldChar w:fldCharType="begin"/>
    </w:r>
    <w:r w:rsidR="00441D89" w:rsidRPr="004D362F">
      <w:rPr>
        <w:rStyle w:val="a5"/>
        <w:i/>
      </w:rPr>
      <w:instrText xml:space="preserve">PAGE  </w:instrText>
    </w:r>
    <w:r w:rsidRPr="004D362F">
      <w:rPr>
        <w:rStyle w:val="a5"/>
        <w:i/>
      </w:rPr>
      <w:fldChar w:fldCharType="separate"/>
    </w:r>
    <w:r w:rsidR="000B33F3">
      <w:rPr>
        <w:rStyle w:val="a5"/>
        <w:i/>
        <w:noProof/>
      </w:rPr>
      <w:t>3</w:t>
    </w:r>
    <w:r w:rsidRPr="004D362F">
      <w:rPr>
        <w:rStyle w:val="a5"/>
        <w:i/>
      </w:rPr>
      <w:fldChar w:fldCharType="end"/>
    </w:r>
  </w:p>
  <w:p w:rsidR="00441D89" w:rsidRPr="002457F8" w:rsidRDefault="000B33F3" w:rsidP="004D362F">
    <w:pPr>
      <w:pStyle w:val="a3"/>
      <w:jc w:val="right"/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1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0</wp:posOffset>
              </wp:positionV>
              <wp:extent cx="6407785" cy="132080"/>
              <wp:effectExtent l="9525" t="9525" r="12065" b="10795"/>
              <wp:wrapNone/>
              <wp:docPr id="2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 flipH="1">
                        <a:off x="0" y="0"/>
                        <a:ext cx="6407785" cy="132080"/>
                        <a:chOff x="805" y="15102"/>
                        <a:chExt cx="10205" cy="208"/>
                      </a:xfrm>
                    </wpg:grpSpPr>
                    <wps:wsp>
                      <wps:cNvPr id="3" name="Line 2"/>
                      <wps:cNvCnPr/>
                      <wps:spPr bwMode="auto">
                        <a:xfrm>
                          <a:off x="805" y="15102"/>
                          <a:ext cx="102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3"/>
                      <wps:cNvCnPr/>
                      <wps:spPr bwMode="auto">
                        <a:xfrm>
                          <a:off x="6050" y="15198"/>
                          <a:ext cx="49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4"/>
                      <wps:cNvCnPr/>
                      <wps:spPr bwMode="auto">
                        <a:xfrm>
                          <a:off x="7297" y="15310"/>
                          <a:ext cx="3713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26" style="position:absolute;margin-left:0;margin-top:0;width:504.55pt;height:10.4pt;flip:x;z-index:251657216" coordorigin="805,15102" coordsize="10205,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" o:allowincell="f">
              <v:line id="Line 2" o:spid="_x0000_s1027" style="position:absolute;visibility:visible;mso-wrap-style:square" from="805,15102" to="11010,1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<v:line id="Line 3" o:spid="_x0000_s1028" style="position:absolute;visibility:visible;mso-wrap-style:square" from="6050,15198" to="11005,15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<v:line id="Line 4" o:spid="_x0000_s1029" style="position:absolute;visibility:visible;mso-wrap-style:square" from="7297,15310" to="11010,1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<w10:anchorlock/>
            </v:group>
          </w:pict>
        </mc:Fallback>
      </mc:AlternateContent>
    </w:r>
    <w:r w:rsidR="00441D89" w:rsidRPr="002457F8">
      <w:t xml:space="preserve">ИНЖЕНЕРНАЯ ФИЗИКА № </w:t>
    </w:r>
    <w:r w:rsidR="00441D89">
      <w:rPr>
        <w:lang w:val="en-US"/>
      </w:rPr>
      <w:t>1</w:t>
    </w:r>
    <w:r w:rsidR="00441D89">
      <w:t>1</w:t>
    </w:r>
    <w:r w:rsidR="00441D89" w:rsidRPr="002457F8">
      <w:t>. 20</w:t>
    </w:r>
    <w:r w:rsidR="00441D89">
      <w:rPr>
        <w:lang w:val="en-US"/>
      </w:rPr>
      <w:t>12</w:t>
    </w:r>
    <w:r w:rsidR="00441D89" w:rsidRPr="002457F8"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150B" w:rsidRDefault="00BF150B">
      <w:r>
        <w:separator/>
      </w:r>
    </w:p>
  </w:footnote>
  <w:footnote w:type="continuationSeparator" w:id="0">
    <w:p w:rsidR="00BF150B" w:rsidRDefault="00BF15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639E2"/>
    <w:multiLevelType w:val="hybridMultilevel"/>
    <w:tmpl w:val="941A4FC6"/>
    <w:lvl w:ilvl="0" w:tplc="490A632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7527C25"/>
    <w:multiLevelType w:val="hybridMultilevel"/>
    <w:tmpl w:val="358243E8"/>
    <w:lvl w:ilvl="0" w:tplc="C696DB0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BCC5133"/>
    <w:multiLevelType w:val="hybridMultilevel"/>
    <w:tmpl w:val="67022634"/>
    <w:lvl w:ilvl="0" w:tplc="165E906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0D7877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0596516"/>
    <w:multiLevelType w:val="hybridMultilevel"/>
    <w:tmpl w:val="70061EEE"/>
    <w:lvl w:ilvl="0" w:tplc="F97CD6B2">
      <w:start w:val="1"/>
      <w:numFmt w:val="bullet"/>
      <w:lvlText w:val=""/>
      <w:lvlJc w:val="left"/>
      <w:pPr>
        <w:tabs>
          <w:tab w:val="num" w:pos="284"/>
        </w:tabs>
        <w:ind w:left="0" w:firstLine="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1441440C"/>
    <w:multiLevelType w:val="hybridMultilevel"/>
    <w:tmpl w:val="54C80230"/>
    <w:lvl w:ilvl="0" w:tplc="C4CEB20E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161F5D57"/>
    <w:multiLevelType w:val="hybridMultilevel"/>
    <w:tmpl w:val="C28AB1D6"/>
    <w:lvl w:ilvl="0" w:tplc="5150F998">
      <w:start w:val="1"/>
      <w:numFmt w:val="decimal"/>
      <w:lvlText w:val="%1."/>
      <w:lvlJc w:val="left"/>
      <w:pPr>
        <w:ind w:left="839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67C4810"/>
    <w:multiLevelType w:val="hybridMultilevel"/>
    <w:tmpl w:val="CC0ED25E"/>
    <w:lvl w:ilvl="0" w:tplc="BCE6739C">
      <w:start w:val="1"/>
      <w:numFmt w:val="decimal"/>
      <w:lvlText w:val="%1."/>
      <w:lvlJc w:val="left"/>
      <w:pPr>
        <w:ind w:left="869" w:hanging="58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1AB82B1B"/>
    <w:multiLevelType w:val="hybridMultilevel"/>
    <w:tmpl w:val="E200D1C4"/>
    <w:lvl w:ilvl="0" w:tplc="81CC098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1D724CEC"/>
    <w:multiLevelType w:val="hybridMultilevel"/>
    <w:tmpl w:val="6D084804"/>
    <w:lvl w:ilvl="0" w:tplc="DC9CF908">
      <w:start w:val="1"/>
      <w:numFmt w:val="decimal"/>
      <w:lvlText w:val="[%1]."/>
      <w:lvlJc w:val="left"/>
      <w:pPr>
        <w:tabs>
          <w:tab w:val="num" w:pos="397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A32ACE"/>
    <w:multiLevelType w:val="hybridMultilevel"/>
    <w:tmpl w:val="EF460C34"/>
    <w:lvl w:ilvl="0" w:tplc="85081E5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41D36C83"/>
    <w:multiLevelType w:val="hybridMultilevel"/>
    <w:tmpl w:val="AAACFB78"/>
    <w:lvl w:ilvl="0" w:tplc="31482834">
      <w:start w:val="1"/>
      <w:numFmt w:val="upperRoman"/>
      <w:lvlText w:val="(%1)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4D31C4A"/>
    <w:multiLevelType w:val="hybridMultilevel"/>
    <w:tmpl w:val="5B2C1FCE"/>
    <w:lvl w:ilvl="0" w:tplc="48404B54">
      <w:start w:val="1"/>
      <w:numFmt w:val="decimal"/>
      <w:lvlText w:val="%1."/>
      <w:lvlJc w:val="left"/>
      <w:pPr>
        <w:ind w:left="794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4D844D7"/>
    <w:multiLevelType w:val="hybridMultilevel"/>
    <w:tmpl w:val="343687E4"/>
    <w:lvl w:ilvl="0" w:tplc="E876A20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2C35D4"/>
    <w:multiLevelType w:val="hybridMultilevel"/>
    <w:tmpl w:val="4E6A9A8C"/>
    <w:lvl w:ilvl="0" w:tplc="8156365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4C5769D3"/>
    <w:multiLevelType w:val="hybridMultilevel"/>
    <w:tmpl w:val="A9940E6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54395E1D"/>
    <w:multiLevelType w:val="hybridMultilevel"/>
    <w:tmpl w:val="573E5018"/>
    <w:lvl w:ilvl="0" w:tplc="35BE3D2E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>
    <w:nsid w:val="56082C48"/>
    <w:multiLevelType w:val="hybridMultilevel"/>
    <w:tmpl w:val="FD02F68E"/>
    <w:lvl w:ilvl="0" w:tplc="C4CEB20E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99701D"/>
    <w:multiLevelType w:val="hybridMultilevel"/>
    <w:tmpl w:val="C1EC2E0E"/>
    <w:lvl w:ilvl="0" w:tplc="0CF2E228">
      <w:start w:val="1"/>
      <w:numFmt w:val="decimal"/>
      <w:lvlText w:val="%1."/>
      <w:lvlJc w:val="left"/>
      <w:pPr>
        <w:tabs>
          <w:tab w:val="num" w:pos="567"/>
        </w:tabs>
        <w:ind w:left="0" w:firstLine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9C35569"/>
    <w:multiLevelType w:val="hybridMultilevel"/>
    <w:tmpl w:val="95988B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A0D7528"/>
    <w:multiLevelType w:val="hybridMultilevel"/>
    <w:tmpl w:val="1B6EBB44"/>
    <w:lvl w:ilvl="0" w:tplc="05645158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>
    <w:nsid w:val="5A9E30EF"/>
    <w:multiLevelType w:val="hybridMultilevel"/>
    <w:tmpl w:val="B134B5E0"/>
    <w:lvl w:ilvl="0" w:tplc="E4AE8BB8">
      <w:start w:val="1"/>
      <w:numFmt w:val="bullet"/>
      <w:lvlText w:val=""/>
      <w:lvlJc w:val="left"/>
      <w:pPr>
        <w:tabs>
          <w:tab w:val="num" w:pos="284"/>
        </w:tabs>
        <w:ind w:left="0" w:firstLine="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5E38535A"/>
    <w:multiLevelType w:val="hybridMultilevel"/>
    <w:tmpl w:val="F8AC7502"/>
    <w:lvl w:ilvl="0" w:tplc="65ACE03A">
      <w:start w:val="1"/>
      <w:numFmt w:val="bullet"/>
      <w:lvlText w:val=""/>
      <w:lvlJc w:val="left"/>
      <w:pPr>
        <w:tabs>
          <w:tab w:val="num" w:pos="284"/>
        </w:tabs>
        <w:ind w:left="0" w:firstLine="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>
    <w:nsid w:val="658D1038"/>
    <w:multiLevelType w:val="hybridMultilevel"/>
    <w:tmpl w:val="AC40C0B4"/>
    <w:lvl w:ilvl="0" w:tplc="DE087DD6">
      <w:start w:val="1"/>
      <w:numFmt w:val="bullet"/>
      <w:lvlText w:val=""/>
      <w:lvlJc w:val="left"/>
      <w:pPr>
        <w:tabs>
          <w:tab w:val="num" w:pos="741"/>
        </w:tabs>
        <w:ind w:left="61" w:firstLine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1"/>
        </w:tabs>
        <w:ind w:left="150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1"/>
        </w:tabs>
        <w:ind w:left="22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1"/>
        </w:tabs>
        <w:ind w:left="29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1"/>
        </w:tabs>
        <w:ind w:left="366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1"/>
        </w:tabs>
        <w:ind w:left="43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1"/>
        </w:tabs>
        <w:ind w:left="51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1"/>
        </w:tabs>
        <w:ind w:left="582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1"/>
        </w:tabs>
        <w:ind w:left="6541" w:hanging="360"/>
      </w:pPr>
      <w:rPr>
        <w:rFonts w:ascii="Wingdings" w:hAnsi="Wingdings" w:hint="default"/>
      </w:rPr>
    </w:lvl>
  </w:abstractNum>
  <w:abstractNum w:abstractNumId="24">
    <w:nsid w:val="6783614F"/>
    <w:multiLevelType w:val="hybridMultilevel"/>
    <w:tmpl w:val="9E2A23EA"/>
    <w:lvl w:ilvl="0" w:tplc="EF28650C">
      <w:start w:val="1"/>
      <w:numFmt w:val="bullet"/>
      <w:lvlText w:val=""/>
      <w:lvlJc w:val="left"/>
      <w:pPr>
        <w:tabs>
          <w:tab w:val="num" w:pos="397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7B303B3"/>
    <w:multiLevelType w:val="hybridMultilevel"/>
    <w:tmpl w:val="0EFC4C96"/>
    <w:lvl w:ilvl="0" w:tplc="81CC098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6">
    <w:nsid w:val="6B8B0CFC"/>
    <w:multiLevelType w:val="hybridMultilevel"/>
    <w:tmpl w:val="D41854CC"/>
    <w:lvl w:ilvl="0" w:tplc="D0A602AC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76863B03"/>
    <w:multiLevelType w:val="hybridMultilevel"/>
    <w:tmpl w:val="F7728626"/>
    <w:lvl w:ilvl="0" w:tplc="7B18D572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78B62567"/>
    <w:multiLevelType w:val="hybridMultilevel"/>
    <w:tmpl w:val="6D8ACC64"/>
    <w:lvl w:ilvl="0" w:tplc="1BACDF26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0"/>
  </w:num>
  <w:num w:numId="2">
    <w:abstractNumId w:val="23"/>
  </w:num>
  <w:num w:numId="3">
    <w:abstractNumId w:val="18"/>
  </w:num>
  <w:num w:numId="4">
    <w:abstractNumId w:val="24"/>
  </w:num>
  <w:num w:numId="5">
    <w:abstractNumId w:val="25"/>
  </w:num>
  <w:num w:numId="6">
    <w:abstractNumId w:val="22"/>
  </w:num>
  <w:num w:numId="7">
    <w:abstractNumId w:val="8"/>
  </w:num>
  <w:num w:numId="8">
    <w:abstractNumId w:val="4"/>
  </w:num>
  <w:num w:numId="9">
    <w:abstractNumId w:val="9"/>
  </w:num>
  <w:num w:numId="10">
    <w:abstractNumId w:val="5"/>
  </w:num>
  <w:num w:numId="11">
    <w:abstractNumId w:val="3"/>
  </w:num>
  <w:num w:numId="12">
    <w:abstractNumId w:val="17"/>
  </w:num>
  <w:num w:numId="13">
    <w:abstractNumId w:val="13"/>
  </w:num>
  <w:num w:numId="14">
    <w:abstractNumId w:val="21"/>
  </w:num>
  <w:num w:numId="15">
    <w:abstractNumId w:val="1"/>
  </w:num>
  <w:num w:numId="16">
    <w:abstractNumId w:val="16"/>
  </w:num>
  <w:num w:numId="17">
    <w:abstractNumId w:val="11"/>
  </w:num>
  <w:num w:numId="18">
    <w:abstractNumId w:val="27"/>
  </w:num>
  <w:num w:numId="19">
    <w:abstractNumId w:val="28"/>
  </w:num>
  <w:num w:numId="20">
    <w:abstractNumId w:val="7"/>
  </w:num>
  <w:num w:numId="21">
    <w:abstractNumId w:val="15"/>
  </w:num>
  <w:num w:numId="22">
    <w:abstractNumId w:val="0"/>
  </w:num>
  <w:num w:numId="23">
    <w:abstractNumId w:val="19"/>
  </w:num>
  <w:num w:numId="24">
    <w:abstractNumId w:val="2"/>
  </w:num>
  <w:num w:numId="25">
    <w:abstractNumId w:val="14"/>
  </w:num>
  <w:num w:numId="26">
    <w:abstractNumId w:val="26"/>
  </w:num>
  <w:num w:numId="27">
    <w:abstractNumId w:val="12"/>
  </w:num>
  <w:num w:numId="28">
    <w:abstractNumId w:val="10"/>
  </w:num>
  <w:num w:numId="29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62F"/>
    <w:rsid w:val="0000024F"/>
    <w:rsid w:val="00000AB3"/>
    <w:rsid w:val="0000481E"/>
    <w:rsid w:val="000139D4"/>
    <w:rsid w:val="00014679"/>
    <w:rsid w:val="00023C20"/>
    <w:rsid w:val="000258B8"/>
    <w:rsid w:val="00026AE0"/>
    <w:rsid w:val="000318D5"/>
    <w:rsid w:val="00032146"/>
    <w:rsid w:val="0003260B"/>
    <w:rsid w:val="00036BB8"/>
    <w:rsid w:val="00043DB0"/>
    <w:rsid w:val="000478C9"/>
    <w:rsid w:val="000500EA"/>
    <w:rsid w:val="00054866"/>
    <w:rsid w:val="00056887"/>
    <w:rsid w:val="00064704"/>
    <w:rsid w:val="00066871"/>
    <w:rsid w:val="000733A1"/>
    <w:rsid w:val="00081959"/>
    <w:rsid w:val="00082823"/>
    <w:rsid w:val="00085341"/>
    <w:rsid w:val="00090477"/>
    <w:rsid w:val="000907E1"/>
    <w:rsid w:val="000929BC"/>
    <w:rsid w:val="00095C51"/>
    <w:rsid w:val="000A77B5"/>
    <w:rsid w:val="000B33F3"/>
    <w:rsid w:val="000B4578"/>
    <w:rsid w:val="000C095B"/>
    <w:rsid w:val="000C1F01"/>
    <w:rsid w:val="000C1F9A"/>
    <w:rsid w:val="000C2E7B"/>
    <w:rsid w:val="000C4BA5"/>
    <w:rsid w:val="000C6A70"/>
    <w:rsid w:val="000D11B9"/>
    <w:rsid w:val="000D3713"/>
    <w:rsid w:val="000D787E"/>
    <w:rsid w:val="000E5D25"/>
    <w:rsid w:val="000E69C7"/>
    <w:rsid w:val="000F3711"/>
    <w:rsid w:val="000F7A86"/>
    <w:rsid w:val="0010241F"/>
    <w:rsid w:val="001059C6"/>
    <w:rsid w:val="00106AA3"/>
    <w:rsid w:val="00106DB8"/>
    <w:rsid w:val="00112933"/>
    <w:rsid w:val="00112B74"/>
    <w:rsid w:val="00115061"/>
    <w:rsid w:val="00126358"/>
    <w:rsid w:val="00142888"/>
    <w:rsid w:val="00143A61"/>
    <w:rsid w:val="00144E7A"/>
    <w:rsid w:val="00145CA1"/>
    <w:rsid w:val="00146E0F"/>
    <w:rsid w:val="001545A1"/>
    <w:rsid w:val="00161837"/>
    <w:rsid w:val="00162522"/>
    <w:rsid w:val="00162BC6"/>
    <w:rsid w:val="00162ECA"/>
    <w:rsid w:val="00163B99"/>
    <w:rsid w:val="00163F05"/>
    <w:rsid w:val="001677A4"/>
    <w:rsid w:val="00170981"/>
    <w:rsid w:val="001753EB"/>
    <w:rsid w:val="001755B6"/>
    <w:rsid w:val="00175FB8"/>
    <w:rsid w:val="0017796F"/>
    <w:rsid w:val="00180897"/>
    <w:rsid w:val="00185D7D"/>
    <w:rsid w:val="00191266"/>
    <w:rsid w:val="00196DDB"/>
    <w:rsid w:val="001B19D1"/>
    <w:rsid w:val="001C0589"/>
    <w:rsid w:val="001C4F72"/>
    <w:rsid w:val="001D3CC4"/>
    <w:rsid w:val="001D4747"/>
    <w:rsid w:val="001E179F"/>
    <w:rsid w:val="001E6398"/>
    <w:rsid w:val="001E6687"/>
    <w:rsid w:val="001E73B1"/>
    <w:rsid w:val="00201C71"/>
    <w:rsid w:val="00202F48"/>
    <w:rsid w:val="00207BA6"/>
    <w:rsid w:val="002128E4"/>
    <w:rsid w:val="00214451"/>
    <w:rsid w:val="00216D84"/>
    <w:rsid w:val="002220D5"/>
    <w:rsid w:val="00222363"/>
    <w:rsid w:val="00226D39"/>
    <w:rsid w:val="0022713B"/>
    <w:rsid w:val="0023038C"/>
    <w:rsid w:val="0023162B"/>
    <w:rsid w:val="00235A19"/>
    <w:rsid w:val="0023621A"/>
    <w:rsid w:val="00243907"/>
    <w:rsid w:val="00247FA1"/>
    <w:rsid w:val="00250A6A"/>
    <w:rsid w:val="002551ED"/>
    <w:rsid w:val="002648C2"/>
    <w:rsid w:val="00266901"/>
    <w:rsid w:val="002705D0"/>
    <w:rsid w:val="00274DCC"/>
    <w:rsid w:val="002762AC"/>
    <w:rsid w:val="0027643C"/>
    <w:rsid w:val="00282880"/>
    <w:rsid w:val="0028318F"/>
    <w:rsid w:val="00283615"/>
    <w:rsid w:val="002848D4"/>
    <w:rsid w:val="002918A5"/>
    <w:rsid w:val="00292B9A"/>
    <w:rsid w:val="0029324D"/>
    <w:rsid w:val="0029476A"/>
    <w:rsid w:val="00297EF6"/>
    <w:rsid w:val="002A021A"/>
    <w:rsid w:val="002A4558"/>
    <w:rsid w:val="002B0074"/>
    <w:rsid w:val="002B26CF"/>
    <w:rsid w:val="002B40CB"/>
    <w:rsid w:val="002B4B6A"/>
    <w:rsid w:val="002B71A7"/>
    <w:rsid w:val="002B7548"/>
    <w:rsid w:val="002C54DF"/>
    <w:rsid w:val="002C5ACA"/>
    <w:rsid w:val="002C6802"/>
    <w:rsid w:val="002D5803"/>
    <w:rsid w:val="002D590C"/>
    <w:rsid w:val="002F368F"/>
    <w:rsid w:val="002F4079"/>
    <w:rsid w:val="002F66EF"/>
    <w:rsid w:val="002F6F08"/>
    <w:rsid w:val="00301B12"/>
    <w:rsid w:val="00306A82"/>
    <w:rsid w:val="003077C3"/>
    <w:rsid w:val="003105DC"/>
    <w:rsid w:val="0031242D"/>
    <w:rsid w:val="00314E12"/>
    <w:rsid w:val="00315D1D"/>
    <w:rsid w:val="00316594"/>
    <w:rsid w:val="00323A19"/>
    <w:rsid w:val="00327DDC"/>
    <w:rsid w:val="00331263"/>
    <w:rsid w:val="003323ED"/>
    <w:rsid w:val="0034556B"/>
    <w:rsid w:val="003500F6"/>
    <w:rsid w:val="00352AF5"/>
    <w:rsid w:val="003536A4"/>
    <w:rsid w:val="00361121"/>
    <w:rsid w:val="0037016D"/>
    <w:rsid w:val="00371C4E"/>
    <w:rsid w:val="00371D59"/>
    <w:rsid w:val="00372F9D"/>
    <w:rsid w:val="00382ED2"/>
    <w:rsid w:val="003841DC"/>
    <w:rsid w:val="00385CEC"/>
    <w:rsid w:val="00390097"/>
    <w:rsid w:val="00391BD3"/>
    <w:rsid w:val="00391F3B"/>
    <w:rsid w:val="003949A5"/>
    <w:rsid w:val="003A1D64"/>
    <w:rsid w:val="003A20DA"/>
    <w:rsid w:val="003A2D9F"/>
    <w:rsid w:val="003B2391"/>
    <w:rsid w:val="003B24E3"/>
    <w:rsid w:val="003B6427"/>
    <w:rsid w:val="003C17F1"/>
    <w:rsid w:val="003C5A66"/>
    <w:rsid w:val="003C75EA"/>
    <w:rsid w:val="003D6E22"/>
    <w:rsid w:val="003E02DD"/>
    <w:rsid w:val="003E125E"/>
    <w:rsid w:val="003E2ACC"/>
    <w:rsid w:val="003E3509"/>
    <w:rsid w:val="003E472F"/>
    <w:rsid w:val="003E4D33"/>
    <w:rsid w:val="003E6594"/>
    <w:rsid w:val="003E76ED"/>
    <w:rsid w:val="003F316D"/>
    <w:rsid w:val="003F421E"/>
    <w:rsid w:val="003F5B7A"/>
    <w:rsid w:val="00401612"/>
    <w:rsid w:val="00401644"/>
    <w:rsid w:val="00401684"/>
    <w:rsid w:val="00401F71"/>
    <w:rsid w:val="00402A2B"/>
    <w:rsid w:val="004030FF"/>
    <w:rsid w:val="00410786"/>
    <w:rsid w:val="004221AD"/>
    <w:rsid w:val="004224E6"/>
    <w:rsid w:val="004244FA"/>
    <w:rsid w:val="004346F0"/>
    <w:rsid w:val="00437836"/>
    <w:rsid w:val="00441D89"/>
    <w:rsid w:val="00442F8D"/>
    <w:rsid w:val="004528B3"/>
    <w:rsid w:val="0045731A"/>
    <w:rsid w:val="00466320"/>
    <w:rsid w:val="0046737F"/>
    <w:rsid w:val="00471679"/>
    <w:rsid w:val="00473296"/>
    <w:rsid w:val="004748B9"/>
    <w:rsid w:val="004760E5"/>
    <w:rsid w:val="00482D1E"/>
    <w:rsid w:val="004919C8"/>
    <w:rsid w:val="004946E9"/>
    <w:rsid w:val="004A35B5"/>
    <w:rsid w:val="004A706D"/>
    <w:rsid w:val="004B033F"/>
    <w:rsid w:val="004B229A"/>
    <w:rsid w:val="004B28A8"/>
    <w:rsid w:val="004B3CA6"/>
    <w:rsid w:val="004B4C54"/>
    <w:rsid w:val="004B5333"/>
    <w:rsid w:val="004B6834"/>
    <w:rsid w:val="004C04C1"/>
    <w:rsid w:val="004C204D"/>
    <w:rsid w:val="004C779F"/>
    <w:rsid w:val="004D05DF"/>
    <w:rsid w:val="004D060F"/>
    <w:rsid w:val="004D0D23"/>
    <w:rsid w:val="004D0E9E"/>
    <w:rsid w:val="004D362F"/>
    <w:rsid w:val="004D5BF3"/>
    <w:rsid w:val="004D5DED"/>
    <w:rsid w:val="004D6241"/>
    <w:rsid w:val="004E2B1A"/>
    <w:rsid w:val="004E762D"/>
    <w:rsid w:val="004F1540"/>
    <w:rsid w:val="004F566F"/>
    <w:rsid w:val="004F7D07"/>
    <w:rsid w:val="00511142"/>
    <w:rsid w:val="005115BC"/>
    <w:rsid w:val="00520C75"/>
    <w:rsid w:val="00524211"/>
    <w:rsid w:val="00524C49"/>
    <w:rsid w:val="00527083"/>
    <w:rsid w:val="00536372"/>
    <w:rsid w:val="0054359B"/>
    <w:rsid w:val="0055485D"/>
    <w:rsid w:val="005579BD"/>
    <w:rsid w:val="00557F53"/>
    <w:rsid w:val="00562D09"/>
    <w:rsid w:val="0056378C"/>
    <w:rsid w:val="005663AD"/>
    <w:rsid w:val="00575317"/>
    <w:rsid w:val="00577C9D"/>
    <w:rsid w:val="0059239C"/>
    <w:rsid w:val="00596EC3"/>
    <w:rsid w:val="005979B9"/>
    <w:rsid w:val="005A2489"/>
    <w:rsid w:val="005A6389"/>
    <w:rsid w:val="005B124F"/>
    <w:rsid w:val="005B3D6C"/>
    <w:rsid w:val="005B4EFB"/>
    <w:rsid w:val="005C1D38"/>
    <w:rsid w:val="005D019E"/>
    <w:rsid w:val="005D09BB"/>
    <w:rsid w:val="005D3615"/>
    <w:rsid w:val="005D4015"/>
    <w:rsid w:val="005D5668"/>
    <w:rsid w:val="005D6C4E"/>
    <w:rsid w:val="005E180D"/>
    <w:rsid w:val="005E424A"/>
    <w:rsid w:val="005E6332"/>
    <w:rsid w:val="005F0016"/>
    <w:rsid w:val="005F099F"/>
    <w:rsid w:val="005F2A3C"/>
    <w:rsid w:val="005F4918"/>
    <w:rsid w:val="005F5C17"/>
    <w:rsid w:val="005F6CCE"/>
    <w:rsid w:val="0060475E"/>
    <w:rsid w:val="006126DA"/>
    <w:rsid w:val="00615F3E"/>
    <w:rsid w:val="0062402E"/>
    <w:rsid w:val="00625AE4"/>
    <w:rsid w:val="00626F68"/>
    <w:rsid w:val="00626FAB"/>
    <w:rsid w:val="00630491"/>
    <w:rsid w:val="0064679F"/>
    <w:rsid w:val="0066013D"/>
    <w:rsid w:val="00660D79"/>
    <w:rsid w:val="00664D9E"/>
    <w:rsid w:val="0066695D"/>
    <w:rsid w:val="00676775"/>
    <w:rsid w:val="006852E5"/>
    <w:rsid w:val="00692736"/>
    <w:rsid w:val="00692D4D"/>
    <w:rsid w:val="00693118"/>
    <w:rsid w:val="006951D7"/>
    <w:rsid w:val="00696565"/>
    <w:rsid w:val="006B1D83"/>
    <w:rsid w:val="006C0387"/>
    <w:rsid w:val="006C15AD"/>
    <w:rsid w:val="006C28E7"/>
    <w:rsid w:val="006C7A86"/>
    <w:rsid w:val="006D109E"/>
    <w:rsid w:val="006D1366"/>
    <w:rsid w:val="006D13DE"/>
    <w:rsid w:val="006D4894"/>
    <w:rsid w:val="006D491F"/>
    <w:rsid w:val="006D4C83"/>
    <w:rsid w:val="006D5732"/>
    <w:rsid w:val="006D5D7B"/>
    <w:rsid w:val="006E0C08"/>
    <w:rsid w:val="006E0EF9"/>
    <w:rsid w:val="006E3CA7"/>
    <w:rsid w:val="006E5E6B"/>
    <w:rsid w:val="006F1121"/>
    <w:rsid w:val="006F67B8"/>
    <w:rsid w:val="0070632E"/>
    <w:rsid w:val="00713429"/>
    <w:rsid w:val="007139C2"/>
    <w:rsid w:val="00716AE4"/>
    <w:rsid w:val="00720B0E"/>
    <w:rsid w:val="007213D6"/>
    <w:rsid w:val="0072753E"/>
    <w:rsid w:val="0073383F"/>
    <w:rsid w:val="00740655"/>
    <w:rsid w:val="00744AEF"/>
    <w:rsid w:val="00744E43"/>
    <w:rsid w:val="00746A74"/>
    <w:rsid w:val="007536B7"/>
    <w:rsid w:val="00763E75"/>
    <w:rsid w:val="00764DF4"/>
    <w:rsid w:val="00764E83"/>
    <w:rsid w:val="00792306"/>
    <w:rsid w:val="0079335C"/>
    <w:rsid w:val="007934A9"/>
    <w:rsid w:val="00793C6E"/>
    <w:rsid w:val="00794881"/>
    <w:rsid w:val="00794D9D"/>
    <w:rsid w:val="0079546B"/>
    <w:rsid w:val="00797779"/>
    <w:rsid w:val="00797DDD"/>
    <w:rsid w:val="007A188D"/>
    <w:rsid w:val="007A2419"/>
    <w:rsid w:val="007A3167"/>
    <w:rsid w:val="007A49C3"/>
    <w:rsid w:val="007A4BA9"/>
    <w:rsid w:val="007B1E71"/>
    <w:rsid w:val="007B3171"/>
    <w:rsid w:val="007B3683"/>
    <w:rsid w:val="007B678C"/>
    <w:rsid w:val="007C108D"/>
    <w:rsid w:val="007C5EF1"/>
    <w:rsid w:val="007C7E85"/>
    <w:rsid w:val="007D0C6F"/>
    <w:rsid w:val="007E0054"/>
    <w:rsid w:val="007E2D68"/>
    <w:rsid w:val="007E4493"/>
    <w:rsid w:val="007E6E03"/>
    <w:rsid w:val="007E7876"/>
    <w:rsid w:val="007F5288"/>
    <w:rsid w:val="007F717A"/>
    <w:rsid w:val="00810359"/>
    <w:rsid w:val="008118F3"/>
    <w:rsid w:val="00817FA4"/>
    <w:rsid w:val="008211EF"/>
    <w:rsid w:val="008238D9"/>
    <w:rsid w:val="00827BC4"/>
    <w:rsid w:val="0083089C"/>
    <w:rsid w:val="00831AC3"/>
    <w:rsid w:val="0083365A"/>
    <w:rsid w:val="008407B8"/>
    <w:rsid w:val="00843E4D"/>
    <w:rsid w:val="00845CB5"/>
    <w:rsid w:val="00846F42"/>
    <w:rsid w:val="0085365B"/>
    <w:rsid w:val="00854A90"/>
    <w:rsid w:val="0085754D"/>
    <w:rsid w:val="008617C7"/>
    <w:rsid w:val="00862F98"/>
    <w:rsid w:val="00865F15"/>
    <w:rsid w:val="0087681B"/>
    <w:rsid w:val="00877A19"/>
    <w:rsid w:val="008806EF"/>
    <w:rsid w:val="00883AD2"/>
    <w:rsid w:val="00884216"/>
    <w:rsid w:val="00884B21"/>
    <w:rsid w:val="00885D78"/>
    <w:rsid w:val="00887B3F"/>
    <w:rsid w:val="00892CFF"/>
    <w:rsid w:val="008934D0"/>
    <w:rsid w:val="008958D9"/>
    <w:rsid w:val="00895E99"/>
    <w:rsid w:val="008966BA"/>
    <w:rsid w:val="008A4DB1"/>
    <w:rsid w:val="008A67DE"/>
    <w:rsid w:val="008C423A"/>
    <w:rsid w:val="008D3BEF"/>
    <w:rsid w:val="008D48B3"/>
    <w:rsid w:val="008D6C4E"/>
    <w:rsid w:val="008E0DE8"/>
    <w:rsid w:val="008E18B3"/>
    <w:rsid w:val="008E586A"/>
    <w:rsid w:val="008E679D"/>
    <w:rsid w:val="008E7C5F"/>
    <w:rsid w:val="008F6A66"/>
    <w:rsid w:val="00902903"/>
    <w:rsid w:val="00902927"/>
    <w:rsid w:val="00906122"/>
    <w:rsid w:val="00906DE8"/>
    <w:rsid w:val="00913850"/>
    <w:rsid w:val="00915625"/>
    <w:rsid w:val="00915D12"/>
    <w:rsid w:val="00916EF3"/>
    <w:rsid w:val="009202A4"/>
    <w:rsid w:val="00923466"/>
    <w:rsid w:val="00924B9C"/>
    <w:rsid w:val="0092544D"/>
    <w:rsid w:val="0093072F"/>
    <w:rsid w:val="00937A97"/>
    <w:rsid w:val="00941F02"/>
    <w:rsid w:val="009424ED"/>
    <w:rsid w:val="00947D35"/>
    <w:rsid w:val="00952169"/>
    <w:rsid w:val="00952A88"/>
    <w:rsid w:val="00961F16"/>
    <w:rsid w:val="00967532"/>
    <w:rsid w:val="00973D2B"/>
    <w:rsid w:val="00976D5F"/>
    <w:rsid w:val="00980960"/>
    <w:rsid w:val="009865B0"/>
    <w:rsid w:val="00987488"/>
    <w:rsid w:val="00995E5A"/>
    <w:rsid w:val="00996F52"/>
    <w:rsid w:val="009A20BD"/>
    <w:rsid w:val="009A562E"/>
    <w:rsid w:val="009A5DB9"/>
    <w:rsid w:val="009B0D47"/>
    <w:rsid w:val="009B262D"/>
    <w:rsid w:val="009B2C6B"/>
    <w:rsid w:val="009B783B"/>
    <w:rsid w:val="009C4C60"/>
    <w:rsid w:val="009D0CE4"/>
    <w:rsid w:val="009D6A07"/>
    <w:rsid w:val="009E27D7"/>
    <w:rsid w:val="009F3621"/>
    <w:rsid w:val="009F5C92"/>
    <w:rsid w:val="009F73CB"/>
    <w:rsid w:val="00A0367F"/>
    <w:rsid w:val="00A04FDA"/>
    <w:rsid w:val="00A07AF6"/>
    <w:rsid w:val="00A11A58"/>
    <w:rsid w:val="00A13293"/>
    <w:rsid w:val="00A13734"/>
    <w:rsid w:val="00A13D04"/>
    <w:rsid w:val="00A15078"/>
    <w:rsid w:val="00A253E0"/>
    <w:rsid w:val="00A31D04"/>
    <w:rsid w:val="00A33770"/>
    <w:rsid w:val="00A33A4F"/>
    <w:rsid w:val="00A34086"/>
    <w:rsid w:val="00A34843"/>
    <w:rsid w:val="00A3502C"/>
    <w:rsid w:val="00A350AC"/>
    <w:rsid w:val="00A37F5E"/>
    <w:rsid w:val="00A440A9"/>
    <w:rsid w:val="00A46E61"/>
    <w:rsid w:val="00A54B97"/>
    <w:rsid w:val="00A61B12"/>
    <w:rsid w:val="00A61D9C"/>
    <w:rsid w:val="00A632FE"/>
    <w:rsid w:val="00A70F52"/>
    <w:rsid w:val="00A711D4"/>
    <w:rsid w:val="00A80243"/>
    <w:rsid w:val="00A908F8"/>
    <w:rsid w:val="00A91367"/>
    <w:rsid w:val="00A929AE"/>
    <w:rsid w:val="00AA0D6E"/>
    <w:rsid w:val="00AA20A4"/>
    <w:rsid w:val="00AA7F69"/>
    <w:rsid w:val="00AB2B7C"/>
    <w:rsid w:val="00AC0391"/>
    <w:rsid w:val="00AC1774"/>
    <w:rsid w:val="00AC1798"/>
    <w:rsid w:val="00AC6092"/>
    <w:rsid w:val="00AC6667"/>
    <w:rsid w:val="00AD550A"/>
    <w:rsid w:val="00AD5A02"/>
    <w:rsid w:val="00AD707D"/>
    <w:rsid w:val="00AE058F"/>
    <w:rsid w:val="00AF2F96"/>
    <w:rsid w:val="00AF7E0A"/>
    <w:rsid w:val="00B00195"/>
    <w:rsid w:val="00B02D6D"/>
    <w:rsid w:val="00B11885"/>
    <w:rsid w:val="00B15621"/>
    <w:rsid w:val="00B20C1E"/>
    <w:rsid w:val="00B246C0"/>
    <w:rsid w:val="00B24F2A"/>
    <w:rsid w:val="00B32BFF"/>
    <w:rsid w:val="00B33485"/>
    <w:rsid w:val="00B41793"/>
    <w:rsid w:val="00B42225"/>
    <w:rsid w:val="00B53236"/>
    <w:rsid w:val="00B54458"/>
    <w:rsid w:val="00B54DE8"/>
    <w:rsid w:val="00B55BC0"/>
    <w:rsid w:val="00B55CDB"/>
    <w:rsid w:val="00B600BE"/>
    <w:rsid w:val="00B61EF7"/>
    <w:rsid w:val="00B61FD5"/>
    <w:rsid w:val="00B65DFA"/>
    <w:rsid w:val="00B6718B"/>
    <w:rsid w:val="00B70213"/>
    <w:rsid w:val="00B73CB9"/>
    <w:rsid w:val="00B83F7B"/>
    <w:rsid w:val="00B866A0"/>
    <w:rsid w:val="00B94B98"/>
    <w:rsid w:val="00B96099"/>
    <w:rsid w:val="00BA2531"/>
    <w:rsid w:val="00BA4534"/>
    <w:rsid w:val="00BB0176"/>
    <w:rsid w:val="00BB29B9"/>
    <w:rsid w:val="00BB3D77"/>
    <w:rsid w:val="00BB4881"/>
    <w:rsid w:val="00BB4B00"/>
    <w:rsid w:val="00BD235D"/>
    <w:rsid w:val="00BD238E"/>
    <w:rsid w:val="00BE098C"/>
    <w:rsid w:val="00BE24CD"/>
    <w:rsid w:val="00BE502F"/>
    <w:rsid w:val="00BE67BE"/>
    <w:rsid w:val="00BE787C"/>
    <w:rsid w:val="00BF0726"/>
    <w:rsid w:val="00BF0DA2"/>
    <w:rsid w:val="00BF150B"/>
    <w:rsid w:val="00BF310B"/>
    <w:rsid w:val="00C04DAB"/>
    <w:rsid w:val="00C07499"/>
    <w:rsid w:val="00C106D3"/>
    <w:rsid w:val="00C1264D"/>
    <w:rsid w:val="00C26290"/>
    <w:rsid w:val="00C268E3"/>
    <w:rsid w:val="00C33E84"/>
    <w:rsid w:val="00C33E8C"/>
    <w:rsid w:val="00C403A2"/>
    <w:rsid w:val="00C40437"/>
    <w:rsid w:val="00C409BE"/>
    <w:rsid w:val="00C44F1C"/>
    <w:rsid w:val="00C51AF0"/>
    <w:rsid w:val="00C54E1B"/>
    <w:rsid w:val="00C56D27"/>
    <w:rsid w:val="00C6269D"/>
    <w:rsid w:val="00C632F7"/>
    <w:rsid w:val="00C65598"/>
    <w:rsid w:val="00C71402"/>
    <w:rsid w:val="00C7174A"/>
    <w:rsid w:val="00C72471"/>
    <w:rsid w:val="00C73B15"/>
    <w:rsid w:val="00C7429D"/>
    <w:rsid w:val="00C7506D"/>
    <w:rsid w:val="00C82E2F"/>
    <w:rsid w:val="00C941F8"/>
    <w:rsid w:val="00CA5E5A"/>
    <w:rsid w:val="00CA7FC3"/>
    <w:rsid w:val="00CB338E"/>
    <w:rsid w:val="00CB654E"/>
    <w:rsid w:val="00CC3222"/>
    <w:rsid w:val="00CC573B"/>
    <w:rsid w:val="00CC5882"/>
    <w:rsid w:val="00CC7742"/>
    <w:rsid w:val="00CC7DCA"/>
    <w:rsid w:val="00CD3C25"/>
    <w:rsid w:val="00CF1F75"/>
    <w:rsid w:val="00CF2EB5"/>
    <w:rsid w:val="00CF4208"/>
    <w:rsid w:val="00CF4B59"/>
    <w:rsid w:val="00CF686C"/>
    <w:rsid w:val="00D00474"/>
    <w:rsid w:val="00D03008"/>
    <w:rsid w:val="00D04F51"/>
    <w:rsid w:val="00D10B7A"/>
    <w:rsid w:val="00D122A9"/>
    <w:rsid w:val="00D141E1"/>
    <w:rsid w:val="00D14956"/>
    <w:rsid w:val="00D21C63"/>
    <w:rsid w:val="00D25456"/>
    <w:rsid w:val="00D25E62"/>
    <w:rsid w:val="00D25FB8"/>
    <w:rsid w:val="00D5280A"/>
    <w:rsid w:val="00D52D59"/>
    <w:rsid w:val="00D56404"/>
    <w:rsid w:val="00D5676C"/>
    <w:rsid w:val="00D61CAE"/>
    <w:rsid w:val="00D65B1C"/>
    <w:rsid w:val="00D6604D"/>
    <w:rsid w:val="00D714F4"/>
    <w:rsid w:val="00D81408"/>
    <w:rsid w:val="00D86E8E"/>
    <w:rsid w:val="00D87611"/>
    <w:rsid w:val="00D9361C"/>
    <w:rsid w:val="00D94DD2"/>
    <w:rsid w:val="00DA180D"/>
    <w:rsid w:val="00DB27A9"/>
    <w:rsid w:val="00DB44BA"/>
    <w:rsid w:val="00DC3FA0"/>
    <w:rsid w:val="00DC42D6"/>
    <w:rsid w:val="00DC45B1"/>
    <w:rsid w:val="00DC5C4A"/>
    <w:rsid w:val="00DC7DB5"/>
    <w:rsid w:val="00DD0E4E"/>
    <w:rsid w:val="00DD1461"/>
    <w:rsid w:val="00DD4F10"/>
    <w:rsid w:val="00DD57B7"/>
    <w:rsid w:val="00DE40AE"/>
    <w:rsid w:val="00DF0517"/>
    <w:rsid w:val="00DF22CA"/>
    <w:rsid w:val="00DF4845"/>
    <w:rsid w:val="00DF608C"/>
    <w:rsid w:val="00E00C87"/>
    <w:rsid w:val="00E14C55"/>
    <w:rsid w:val="00E17993"/>
    <w:rsid w:val="00E306D9"/>
    <w:rsid w:val="00E31C79"/>
    <w:rsid w:val="00E32286"/>
    <w:rsid w:val="00E323A1"/>
    <w:rsid w:val="00E324FA"/>
    <w:rsid w:val="00E34652"/>
    <w:rsid w:val="00E359E4"/>
    <w:rsid w:val="00E3636F"/>
    <w:rsid w:val="00E41A85"/>
    <w:rsid w:val="00E42F3B"/>
    <w:rsid w:val="00E43BF9"/>
    <w:rsid w:val="00E4593E"/>
    <w:rsid w:val="00E4711E"/>
    <w:rsid w:val="00E4740B"/>
    <w:rsid w:val="00E54B57"/>
    <w:rsid w:val="00E61D96"/>
    <w:rsid w:val="00E623B3"/>
    <w:rsid w:val="00E65E6B"/>
    <w:rsid w:val="00E70DDD"/>
    <w:rsid w:val="00E714F6"/>
    <w:rsid w:val="00E71A96"/>
    <w:rsid w:val="00E72471"/>
    <w:rsid w:val="00E77FEA"/>
    <w:rsid w:val="00E814B3"/>
    <w:rsid w:val="00E83042"/>
    <w:rsid w:val="00E8330B"/>
    <w:rsid w:val="00E95980"/>
    <w:rsid w:val="00E95A28"/>
    <w:rsid w:val="00E96CA0"/>
    <w:rsid w:val="00EA4A77"/>
    <w:rsid w:val="00EA5701"/>
    <w:rsid w:val="00EB654C"/>
    <w:rsid w:val="00EC1BE5"/>
    <w:rsid w:val="00EC3115"/>
    <w:rsid w:val="00ED094C"/>
    <w:rsid w:val="00ED0D4B"/>
    <w:rsid w:val="00EE0703"/>
    <w:rsid w:val="00EE0D12"/>
    <w:rsid w:val="00EE20F8"/>
    <w:rsid w:val="00EF66C3"/>
    <w:rsid w:val="00F02742"/>
    <w:rsid w:val="00F1329C"/>
    <w:rsid w:val="00F133BD"/>
    <w:rsid w:val="00F3125A"/>
    <w:rsid w:val="00F333E9"/>
    <w:rsid w:val="00F36033"/>
    <w:rsid w:val="00F37D1B"/>
    <w:rsid w:val="00F414BA"/>
    <w:rsid w:val="00F43AD5"/>
    <w:rsid w:val="00F43E37"/>
    <w:rsid w:val="00F45BEE"/>
    <w:rsid w:val="00F5110C"/>
    <w:rsid w:val="00F52322"/>
    <w:rsid w:val="00F526B3"/>
    <w:rsid w:val="00F52DA6"/>
    <w:rsid w:val="00F54648"/>
    <w:rsid w:val="00F56346"/>
    <w:rsid w:val="00F64AE1"/>
    <w:rsid w:val="00F74030"/>
    <w:rsid w:val="00F93A73"/>
    <w:rsid w:val="00F97EAA"/>
    <w:rsid w:val="00FA3C46"/>
    <w:rsid w:val="00FA499E"/>
    <w:rsid w:val="00FB0238"/>
    <w:rsid w:val="00FC0A8A"/>
    <w:rsid w:val="00FC12B3"/>
    <w:rsid w:val="00FC526D"/>
    <w:rsid w:val="00FC5439"/>
    <w:rsid w:val="00FD2463"/>
    <w:rsid w:val="00FE2DA9"/>
    <w:rsid w:val="00FE6E7F"/>
    <w:rsid w:val="00FF3D52"/>
    <w:rsid w:val="00FF50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footnote reference" w:uiPriority="99"/>
    <w:lsdException w:name="endnote reference" w:uiPriority="99"/>
    <w:lsdException w:name="endnote text" w:uiPriority="99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3125A"/>
    <w:pPr>
      <w:ind w:firstLine="284"/>
      <w:jc w:val="both"/>
    </w:pPr>
    <w:rPr>
      <w:sz w:val="22"/>
      <w:szCs w:val="24"/>
    </w:rPr>
  </w:style>
  <w:style w:type="paragraph" w:styleId="1">
    <w:name w:val="heading 1"/>
    <w:basedOn w:val="a"/>
    <w:next w:val="a"/>
    <w:link w:val="10"/>
    <w:qFormat/>
    <w:rsid w:val="004A706D"/>
    <w:pPr>
      <w:keepNext/>
      <w:spacing w:line="360" w:lineRule="auto"/>
      <w:ind w:firstLine="0"/>
      <w:jc w:val="right"/>
      <w:outlineLvl w:val="0"/>
    </w:pPr>
    <w:rPr>
      <w:i/>
      <w:iCs/>
      <w:sz w:val="24"/>
      <w:lang w:val="en-US"/>
    </w:rPr>
  </w:style>
  <w:style w:type="paragraph" w:styleId="2">
    <w:name w:val="heading 2"/>
    <w:basedOn w:val="a"/>
    <w:next w:val="a"/>
    <w:link w:val="20"/>
    <w:qFormat/>
    <w:rsid w:val="00A13293"/>
    <w:pPr>
      <w:keepNext/>
      <w:spacing w:before="240" w:after="60"/>
      <w:ind w:firstLine="0"/>
      <w:jc w:val="left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rsid w:val="004A706D"/>
    <w:pPr>
      <w:keepNext/>
      <w:spacing w:line="360" w:lineRule="auto"/>
      <w:ind w:firstLine="0"/>
      <w:jc w:val="right"/>
      <w:outlineLvl w:val="3"/>
    </w:pPr>
    <w:rPr>
      <w:rFonts w:cs="Arial"/>
      <w:b/>
      <w:caps/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4D362F"/>
    <w:pPr>
      <w:tabs>
        <w:tab w:val="center" w:pos="4153"/>
        <w:tab w:val="right" w:pos="8306"/>
      </w:tabs>
      <w:spacing w:before="120"/>
      <w:ind w:right="567"/>
    </w:pPr>
    <w:rPr>
      <w:rFonts w:ascii="Book Antiqua" w:hAnsi="Book Antiqua"/>
      <w:i/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DC45B1"/>
    <w:rPr>
      <w:rFonts w:ascii="Book Antiqua" w:hAnsi="Book Antiqua"/>
      <w:i/>
    </w:rPr>
  </w:style>
  <w:style w:type="character" w:styleId="a5">
    <w:name w:val="page number"/>
    <w:basedOn w:val="a0"/>
    <w:rsid w:val="004D362F"/>
    <w:rPr>
      <w:rFonts w:ascii="Book Antiqua" w:hAnsi="Book Antiqua"/>
      <w:i/>
      <w:sz w:val="20"/>
    </w:rPr>
  </w:style>
  <w:style w:type="paragraph" w:styleId="a6">
    <w:name w:val="header"/>
    <w:basedOn w:val="a"/>
    <w:link w:val="a7"/>
    <w:rsid w:val="004D362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DC45B1"/>
    <w:rPr>
      <w:sz w:val="22"/>
      <w:szCs w:val="24"/>
    </w:rPr>
  </w:style>
  <w:style w:type="paragraph" w:customStyle="1" w:styleId="a8">
    <w:name w:val="РАЗДЕЛ"/>
    <w:basedOn w:val="a"/>
    <w:rsid w:val="00BE502F"/>
    <w:pPr>
      <w:ind w:firstLine="0"/>
    </w:pPr>
    <w:rPr>
      <w:rFonts w:ascii="Book Antiqua" w:hAnsi="Book Antiqua"/>
      <w:b/>
      <w:sz w:val="56"/>
      <w:szCs w:val="56"/>
    </w:rPr>
  </w:style>
  <w:style w:type="paragraph" w:customStyle="1" w:styleId="-">
    <w:name w:val="Заголов-ИФ"/>
    <w:basedOn w:val="a"/>
    <w:rsid w:val="002C54DF"/>
    <w:pPr>
      <w:spacing w:before="120" w:after="120"/>
      <w:ind w:firstLine="0"/>
      <w:jc w:val="left"/>
    </w:pPr>
    <w:rPr>
      <w:rFonts w:ascii="Book Antiqua" w:hAnsi="Book Antiqua"/>
      <w:b/>
      <w:sz w:val="28"/>
    </w:rPr>
  </w:style>
  <w:style w:type="paragraph" w:customStyle="1" w:styleId="a9">
    <w:name w:val="Заголов_внутри"/>
    <w:basedOn w:val="-"/>
    <w:rsid w:val="00064704"/>
    <w:pPr>
      <w:spacing w:before="240"/>
    </w:pPr>
    <w:rPr>
      <w:sz w:val="22"/>
    </w:rPr>
  </w:style>
  <w:style w:type="paragraph" w:customStyle="1" w:styleId="aa">
    <w:name w:val="обычный_текст"/>
    <w:basedOn w:val="a"/>
    <w:rsid w:val="004D362F"/>
    <w:rPr>
      <w:sz w:val="20"/>
    </w:rPr>
  </w:style>
  <w:style w:type="paragraph" w:customStyle="1" w:styleId="ab">
    <w:name w:val="формула"/>
    <w:basedOn w:val="aa"/>
    <w:rsid w:val="00064704"/>
    <w:pPr>
      <w:tabs>
        <w:tab w:val="right" w:pos="4791"/>
      </w:tabs>
      <w:ind w:firstLine="0"/>
    </w:pPr>
    <w:rPr>
      <w:sz w:val="22"/>
    </w:rPr>
  </w:style>
  <w:style w:type="paragraph" w:customStyle="1" w:styleId="ac">
    <w:name w:val="рисунок"/>
    <w:basedOn w:val="a"/>
    <w:rsid w:val="00A04FDA"/>
    <w:pPr>
      <w:ind w:firstLine="0"/>
    </w:pPr>
    <w:rPr>
      <w:i/>
      <w:sz w:val="18"/>
    </w:rPr>
  </w:style>
  <w:style w:type="paragraph" w:customStyle="1" w:styleId="ad">
    <w:name w:val="таблица"/>
    <w:basedOn w:val="a"/>
    <w:rsid w:val="00A04FDA"/>
    <w:pPr>
      <w:ind w:firstLine="0"/>
      <w:jc w:val="center"/>
    </w:pPr>
    <w:rPr>
      <w:sz w:val="18"/>
    </w:rPr>
  </w:style>
  <w:style w:type="paragraph" w:customStyle="1" w:styleId="ae">
    <w:name w:val="литература"/>
    <w:basedOn w:val="ad"/>
    <w:rsid w:val="00064704"/>
    <w:pPr>
      <w:tabs>
        <w:tab w:val="num" w:pos="284"/>
      </w:tabs>
      <w:ind w:left="284" w:hanging="284"/>
      <w:jc w:val="both"/>
    </w:pPr>
    <w:rPr>
      <w:sz w:val="20"/>
    </w:rPr>
  </w:style>
  <w:style w:type="paragraph" w:customStyle="1" w:styleId="af">
    <w:name w:val="аннотация"/>
    <w:basedOn w:val="aa"/>
    <w:rsid w:val="0037016D"/>
    <w:pPr>
      <w:ind w:left="2268" w:firstLine="0"/>
    </w:pPr>
    <w:rPr>
      <w:i/>
    </w:rPr>
  </w:style>
  <w:style w:type="paragraph" w:customStyle="1" w:styleId="af0">
    <w:name w:val="ааа"/>
    <w:basedOn w:val="aa"/>
    <w:link w:val="af1"/>
    <w:rsid w:val="00F3125A"/>
    <w:pPr>
      <w:tabs>
        <w:tab w:val="right" w:pos="4814"/>
      </w:tabs>
    </w:pPr>
    <w:rPr>
      <w:sz w:val="22"/>
    </w:rPr>
  </w:style>
  <w:style w:type="paragraph" w:styleId="21">
    <w:name w:val="Body Text 2"/>
    <w:basedOn w:val="a"/>
    <w:link w:val="22"/>
    <w:rsid w:val="00A04FDA"/>
    <w:pPr>
      <w:ind w:firstLine="0"/>
      <w:jc w:val="center"/>
    </w:pPr>
    <w:rPr>
      <w:b/>
      <w:bCs/>
      <w:sz w:val="28"/>
    </w:rPr>
  </w:style>
  <w:style w:type="character" w:customStyle="1" w:styleId="hps">
    <w:name w:val="hps"/>
    <w:basedOn w:val="a0"/>
    <w:rsid w:val="00BF310B"/>
  </w:style>
  <w:style w:type="character" w:customStyle="1" w:styleId="apple-converted-space">
    <w:name w:val="apple-converted-space"/>
    <w:basedOn w:val="a0"/>
    <w:rsid w:val="00066871"/>
  </w:style>
  <w:style w:type="character" w:customStyle="1" w:styleId="hpsatn">
    <w:name w:val="hps atn"/>
    <w:basedOn w:val="a0"/>
    <w:rsid w:val="00066871"/>
  </w:style>
  <w:style w:type="character" w:customStyle="1" w:styleId="apple-style-span">
    <w:name w:val="apple-style-span"/>
    <w:basedOn w:val="a0"/>
    <w:rsid w:val="00066871"/>
  </w:style>
  <w:style w:type="paragraph" w:styleId="af2">
    <w:name w:val="Body Text Indent"/>
    <w:basedOn w:val="a"/>
    <w:link w:val="af3"/>
    <w:rsid w:val="00A11A58"/>
    <w:pPr>
      <w:spacing w:after="120"/>
      <w:ind w:left="283"/>
    </w:pPr>
  </w:style>
  <w:style w:type="character" w:customStyle="1" w:styleId="af3">
    <w:name w:val="Основной текст с отступом Знак"/>
    <w:basedOn w:val="a0"/>
    <w:link w:val="af2"/>
    <w:rsid w:val="00A11A58"/>
    <w:rPr>
      <w:sz w:val="22"/>
      <w:szCs w:val="24"/>
    </w:rPr>
  </w:style>
  <w:style w:type="paragraph" w:styleId="3">
    <w:name w:val="Body Text Indent 3"/>
    <w:basedOn w:val="a"/>
    <w:link w:val="30"/>
    <w:rsid w:val="00A11A58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A11A58"/>
    <w:rPr>
      <w:sz w:val="16"/>
      <w:szCs w:val="16"/>
    </w:rPr>
  </w:style>
  <w:style w:type="character" w:customStyle="1" w:styleId="longtext">
    <w:name w:val="long_text"/>
    <w:basedOn w:val="a0"/>
    <w:rsid w:val="00A11A58"/>
  </w:style>
  <w:style w:type="paragraph" w:styleId="af4">
    <w:name w:val="Body Text"/>
    <w:basedOn w:val="a"/>
    <w:link w:val="af5"/>
    <w:rsid w:val="00DC45B1"/>
    <w:pPr>
      <w:spacing w:after="120"/>
    </w:pPr>
  </w:style>
  <w:style w:type="character" w:customStyle="1" w:styleId="af5">
    <w:name w:val="Основной текст Знак"/>
    <w:basedOn w:val="a0"/>
    <w:link w:val="af4"/>
    <w:rsid w:val="00DC45B1"/>
    <w:rPr>
      <w:sz w:val="22"/>
      <w:szCs w:val="24"/>
    </w:rPr>
  </w:style>
  <w:style w:type="paragraph" w:styleId="af6">
    <w:name w:val="Document Map"/>
    <w:basedOn w:val="a"/>
    <w:link w:val="af7"/>
    <w:rsid w:val="00DC45B1"/>
    <w:pPr>
      <w:shd w:val="clear" w:color="auto" w:fill="000080"/>
      <w:spacing w:line="360" w:lineRule="auto"/>
      <w:ind w:firstLine="0"/>
      <w:jc w:val="left"/>
    </w:pPr>
    <w:rPr>
      <w:rFonts w:ascii="Tahoma" w:hAnsi="Tahoma"/>
      <w:sz w:val="28"/>
      <w:szCs w:val="20"/>
    </w:rPr>
  </w:style>
  <w:style w:type="character" w:customStyle="1" w:styleId="af7">
    <w:name w:val="Схема документа Знак"/>
    <w:basedOn w:val="a0"/>
    <w:link w:val="af6"/>
    <w:rsid w:val="00DC45B1"/>
    <w:rPr>
      <w:rFonts w:ascii="Tahoma" w:hAnsi="Tahoma"/>
      <w:sz w:val="28"/>
      <w:shd w:val="clear" w:color="auto" w:fill="000080"/>
    </w:rPr>
  </w:style>
  <w:style w:type="paragraph" w:styleId="23">
    <w:name w:val="Body Text Indent 2"/>
    <w:basedOn w:val="a"/>
    <w:link w:val="24"/>
    <w:rsid w:val="00DC45B1"/>
    <w:pPr>
      <w:spacing w:line="360" w:lineRule="auto"/>
      <w:ind w:left="720" w:firstLine="0"/>
      <w:jc w:val="left"/>
    </w:pPr>
    <w:rPr>
      <w:rFonts w:ascii="Arial" w:hAnsi="Arial"/>
      <w:b/>
      <w:caps/>
      <w:sz w:val="24"/>
      <w:szCs w:val="20"/>
    </w:rPr>
  </w:style>
  <w:style w:type="character" w:customStyle="1" w:styleId="24">
    <w:name w:val="Основной текст с отступом 2 Знак"/>
    <w:basedOn w:val="a0"/>
    <w:link w:val="23"/>
    <w:rsid w:val="00DC45B1"/>
    <w:rPr>
      <w:rFonts w:ascii="Arial" w:hAnsi="Arial"/>
      <w:b/>
      <w:caps/>
      <w:sz w:val="24"/>
    </w:rPr>
  </w:style>
  <w:style w:type="character" w:styleId="af8">
    <w:name w:val="Hyperlink"/>
    <w:basedOn w:val="a0"/>
    <w:rsid w:val="00DC45B1"/>
    <w:rPr>
      <w:color w:val="0000FF"/>
      <w:u w:val="single"/>
    </w:rPr>
  </w:style>
  <w:style w:type="character" w:styleId="af9">
    <w:name w:val="FollowedHyperlink"/>
    <w:basedOn w:val="a0"/>
    <w:rsid w:val="00DC45B1"/>
    <w:rPr>
      <w:color w:val="800080"/>
      <w:u w:val="single"/>
    </w:rPr>
  </w:style>
  <w:style w:type="paragraph" w:styleId="31">
    <w:name w:val="Body Text 3"/>
    <w:basedOn w:val="a"/>
    <w:link w:val="32"/>
    <w:rsid w:val="00DC45B1"/>
    <w:pPr>
      <w:suppressAutoHyphens/>
      <w:autoSpaceDE w:val="0"/>
      <w:autoSpaceDN w:val="0"/>
      <w:adjustRightInd w:val="0"/>
      <w:spacing w:line="360" w:lineRule="auto"/>
      <w:ind w:firstLine="0"/>
    </w:pPr>
    <w:rPr>
      <w:rFonts w:ascii="Academia" w:hAnsi="Academia"/>
      <w:b/>
      <w:sz w:val="24"/>
      <w:szCs w:val="20"/>
    </w:rPr>
  </w:style>
  <w:style w:type="character" w:customStyle="1" w:styleId="32">
    <w:name w:val="Основной текст 3 Знак"/>
    <w:basedOn w:val="a0"/>
    <w:link w:val="31"/>
    <w:rsid w:val="00DC45B1"/>
    <w:rPr>
      <w:rFonts w:ascii="Academia" w:hAnsi="Academia"/>
      <w:b/>
      <w:sz w:val="24"/>
    </w:rPr>
  </w:style>
  <w:style w:type="paragraph" w:styleId="afa">
    <w:name w:val="Balloon Text"/>
    <w:basedOn w:val="a"/>
    <w:link w:val="afb"/>
    <w:uiPriority w:val="99"/>
    <w:unhideWhenUsed/>
    <w:rsid w:val="00DC45B1"/>
    <w:pPr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rsid w:val="00DC45B1"/>
    <w:rPr>
      <w:rFonts w:ascii="Tahoma" w:hAnsi="Tahoma" w:cs="Tahoma"/>
      <w:sz w:val="16"/>
      <w:szCs w:val="16"/>
    </w:rPr>
  </w:style>
  <w:style w:type="paragraph" w:styleId="afc">
    <w:name w:val="footnote text"/>
    <w:basedOn w:val="a"/>
    <w:link w:val="afd"/>
    <w:uiPriority w:val="99"/>
    <w:unhideWhenUsed/>
    <w:rsid w:val="00DC45B1"/>
    <w:pPr>
      <w:ind w:firstLine="0"/>
      <w:jc w:val="left"/>
    </w:pPr>
    <w:rPr>
      <w:sz w:val="20"/>
      <w:szCs w:val="20"/>
    </w:rPr>
  </w:style>
  <w:style w:type="character" w:customStyle="1" w:styleId="afd">
    <w:name w:val="Текст сноски Знак"/>
    <w:basedOn w:val="a0"/>
    <w:link w:val="afc"/>
    <w:uiPriority w:val="99"/>
    <w:rsid w:val="00DC45B1"/>
  </w:style>
  <w:style w:type="character" w:styleId="afe">
    <w:name w:val="footnote reference"/>
    <w:basedOn w:val="a0"/>
    <w:uiPriority w:val="99"/>
    <w:unhideWhenUsed/>
    <w:rsid w:val="00DC45B1"/>
    <w:rPr>
      <w:vertAlign w:val="superscript"/>
    </w:rPr>
  </w:style>
  <w:style w:type="paragraph" w:styleId="aff">
    <w:name w:val="Normal (Web)"/>
    <w:basedOn w:val="a"/>
    <w:uiPriority w:val="99"/>
    <w:unhideWhenUsed/>
    <w:rsid w:val="00DC45B1"/>
    <w:pPr>
      <w:spacing w:before="100" w:beforeAutospacing="1" w:after="100" w:afterAutospacing="1"/>
      <w:ind w:firstLine="0"/>
      <w:jc w:val="left"/>
    </w:pPr>
    <w:rPr>
      <w:sz w:val="24"/>
    </w:rPr>
  </w:style>
  <w:style w:type="paragraph" w:styleId="aff0">
    <w:name w:val="List Paragraph"/>
    <w:basedOn w:val="a"/>
    <w:uiPriority w:val="34"/>
    <w:qFormat/>
    <w:rsid w:val="00DC45B1"/>
    <w:pPr>
      <w:spacing w:line="360" w:lineRule="auto"/>
      <w:ind w:left="720" w:firstLine="0"/>
      <w:contextualSpacing/>
      <w:jc w:val="left"/>
    </w:pPr>
    <w:rPr>
      <w:sz w:val="28"/>
      <w:szCs w:val="20"/>
    </w:rPr>
  </w:style>
  <w:style w:type="paragraph" w:styleId="aff1">
    <w:name w:val="endnote text"/>
    <w:basedOn w:val="a"/>
    <w:link w:val="aff2"/>
    <w:uiPriority w:val="99"/>
    <w:unhideWhenUsed/>
    <w:rsid w:val="00DC45B1"/>
    <w:pPr>
      <w:ind w:firstLine="0"/>
      <w:jc w:val="left"/>
    </w:pPr>
    <w:rPr>
      <w:sz w:val="20"/>
      <w:szCs w:val="20"/>
    </w:rPr>
  </w:style>
  <w:style w:type="character" w:customStyle="1" w:styleId="aff2">
    <w:name w:val="Текст концевой сноски Знак"/>
    <w:basedOn w:val="a0"/>
    <w:link w:val="aff1"/>
    <w:uiPriority w:val="99"/>
    <w:rsid w:val="00DC45B1"/>
  </w:style>
  <w:style w:type="character" w:styleId="aff3">
    <w:name w:val="endnote reference"/>
    <w:basedOn w:val="a0"/>
    <w:uiPriority w:val="99"/>
    <w:unhideWhenUsed/>
    <w:rsid w:val="00DC45B1"/>
    <w:rPr>
      <w:vertAlign w:val="superscript"/>
    </w:rPr>
  </w:style>
  <w:style w:type="paragraph" w:styleId="aff4">
    <w:name w:val="Title"/>
    <w:basedOn w:val="a"/>
    <w:link w:val="aff5"/>
    <w:qFormat/>
    <w:rsid w:val="00DC45B1"/>
    <w:pPr>
      <w:ind w:firstLine="0"/>
      <w:jc w:val="center"/>
    </w:pPr>
    <w:rPr>
      <w:rFonts w:ascii="Tahoma" w:hAnsi="Tahoma"/>
      <w:b/>
      <w:caps/>
      <w:sz w:val="28"/>
      <w:szCs w:val="20"/>
    </w:rPr>
  </w:style>
  <w:style w:type="character" w:customStyle="1" w:styleId="aff5">
    <w:name w:val="Название Знак"/>
    <w:basedOn w:val="a0"/>
    <w:link w:val="aff4"/>
    <w:rsid w:val="00DC45B1"/>
    <w:rPr>
      <w:rFonts w:ascii="Tahoma" w:hAnsi="Tahoma"/>
      <w:b/>
      <w:caps/>
      <w:sz w:val="28"/>
    </w:rPr>
  </w:style>
  <w:style w:type="paragraph" w:styleId="aff6">
    <w:name w:val="Block Text"/>
    <w:basedOn w:val="a"/>
    <w:rsid w:val="00B54458"/>
    <w:pPr>
      <w:ind w:left="567" w:right="42" w:firstLine="0"/>
    </w:pPr>
    <w:rPr>
      <w:sz w:val="24"/>
      <w:szCs w:val="20"/>
    </w:rPr>
  </w:style>
  <w:style w:type="character" w:customStyle="1" w:styleId="10">
    <w:name w:val="Заголовок 1 Знак"/>
    <w:basedOn w:val="a0"/>
    <w:link w:val="1"/>
    <w:rsid w:val="004A706D"/>
    <w:rPr>
      <w:i/>
      <w:iCs/>
      <w:sz w:val="24"/>
      <w:szCs w:val="24"/>
      <w:lang w:val="en-US"/>
    </w:rPr>
  </w:style>
  <w:style w:type="character" w:customStyle="1" w:styleId="40">
    <w:name w:val="Заголовок 4 Знак"/>
    <w:basedOn w:val="a0"/>
    <w:link w:val="4"/>
    <w:rsid w:val="004A706D"/>
    <w:rPr>
      <w:rFonts w:cs="Arial"/>
      <w:b/>
      <w:caps/>
      <w:color w:val="000000"/>
      <w:sz w:val="24"/>
      <w:szCs w:val="24"/>
    </w:rPr>
  </w:style>
  <w:style w:type="paragraph" w:styleId="aff7">
    <w:name w:val="Subtitle"/>
    <w:basedOn w:val="a"/>
    <w:link w:val="aff8"/>
    <w:qFormat/>
    <w:rsid w:val="004A706D"/>
    <w:pPr>
      <w:ind w:left="4248" w:firstLine="708"/>
      <w:jc w:val="left"/>
    </w:pPr>
    <w:rPr>
      <w:i/>
      <w:iCs/>
      <w:sz w:val="24"/>
    </w:rPr>
  </w:style>
  <w:style w:type="character" w:customStyle="1" w:styleId="aff8">
    <w:name w:val="Подзаголовок Знак"/>
    <w:basedOn w:val="a0"/>
    <w:link w:val="aff7"/>
    <w:rsid w:val="004A706D"/>
    <w:rPr>
      <w:i/>
      <w:iCs/>
      <w:sz w:val="24"/>
      <w:szCs w:val="24"/>
    </w:rPr>
  </w:style>
  <w:style w:type="character" w:customStyle="1" w:styleId="af1">
    <w:name w:val="ааа Знак"/>
    <w:basedOn w:val="a0"/>
    <w:link w:val="af0"/>
    <w:rsid w:val="003E02DD"/>
    <w:rPr>
      <w:sz w:val="22"/>
      <w:szCs w:val="24"/>
    </w:rPr>
  </w:style>
  <w:style w:type="character" w:styleId="aff9">
    <w:name w:val="Emphasis"/>
    <w:basedOn w:val="a0"/>
    <w:uiPriority w:val="20"/>
    <w:qFormat/>
    <w:rsid w:val="009A562E"/>
    <w:rPr>
      <w:i/>
      <w:iCs/>
    </w:rPr>
  </w:style>
  <w:style w:type="paragraph" w:styleId="z-">
    <w:name w:val="HTML Top of Form"/>
    <w:basedOn w:val="a"/>
    <w:next w:val="a"/>
    <w:link w:val="z-0"/>
    <w:hidden/>
    <w:rsid w:val="0060475E"/>
    <w:pPr>
      <w:pBdr>
        <w:bottom w:val="single" w:sz="6" w:space="1" w:color="auto"/>
      </w:pBdr>
      <w:ind w:firstLine="0"/>
      <w:jc w:val="center"/>
    </w:pPr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z-0">
    <w:name w:val="z-Начало формы Знак"/>
    <w:basedOn w:val="a0"/>
    <w:link w:val="z-"/>
    <w:rsid w:val="0060475E"/>
    <w:rPr>
      <w:rFonts w:ascii="Arial" w:eastAsia="MS Mincho" w:hAnsi="Arial" w:cs="Arial"/>
      <w:vanish/>
      <w:sz w:val="16"/>
      <w:szCs w:val="16"/>
      <w:lang w:eastAsia="ja-JP"/>
    </w:rPr>
  </w:style>
  <w:style w:type="paragraph" w:styleId="z-1">
    <w:name w:val="HTML Bottom of Form"/>
    <w:basedOn w:val="a"/>
    <w:next w:val="a"/>
    <w:link w:val="z-2"/>
    <w:hidden/>
    <w:rsid w:val="0060475E"/>
    <w:pPr>
      <w:pBdr>
        <w:top w:val="single" w:sz="6" w:space="1" w:color="auto"/>
      </w:pBdr>
      <w:ind w:firstLine="0"/>
      <w:jc w:val="center"/>
    </w:pPr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z-2">
    <w:name w:val="z-Конец формы Знак"/>
    <w:basedOn w:val="a0"/>
    <w:link w:val="z-1"/>
    <w:rsid w:val="0060475E"/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gt-ft-text1">
    <w:name w:val="gt-ft-text1"/>
    <w:basedOn w:val="a0"/>
    <w:rsid w:val="0060475E"/>
  </w:style>
  <w:style w:type="character" w:customStyle="1" w:styleId="goog-submenu-arrow2">
    <w:name w:val="goog-submenu-arrow2"/>
    <w:basedOn w:val="a0"/>
    <w:rsid w:val="0060475E"/>
  </w:style>
  <w:style w:type="character" w:customStyle="1" w:styleId="20">
    <w:name w:val="Заголовок 2 Знак"/>
    <w:basedOn w:val="a0"/>
    <w:link w:val="2"/>
    <w:rsid w:val="00A13293"/>
    <w:rPr>
      <w:rFonts w:ascii="Arial" w:hAnsi="Arial" w:cs="Arial"/>
      <w:b/>
      <w:bCs/>
      <w:i/>
      <w:iCs/>
      <w:sz w:val="28"/>
      <w:szCs w:val="28"/>
    </w:rPr>
  </w:style>
  <w:style w:type="table" w:styleId="affa">
    <w:name w:val="Table Grid"/>
    <w:basedOn w:val="a1"/>
    <w:rsid w:val="002362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b">
    <w:name w:val="annotation text"/>
    <w:basedOn w:val="a"/>
    <w:link w:val="affc"/>
    <w:rsid w:val="00306A82"/>
    <w:pPr>
      <w:ind w:firstLine="0"/>
      <w:jc w:val="left"/>
    </w:pPr>
    <w:rPr>
      <w:rFonts w:eastAsia="MS Mincho" w:cs="Newton C"/>
      <w:sz w:val="28"/>
      <w:szCs w:val="20"/>
      <w:lang w:eastAsia="en-US"/>
    </w:rPr>
  </w:style>
  <w:style w:type="character" w:customStyle="1" w:styleId="affc">
    <w:name w:val="Текст примечания Знак"/>
    <w:basedOn w:val="a0"/>
    <w:link w:val="affb"/>
    <w:rsid w:val="00306A82"/>
    <w:rPr>
      <w:rFonts w:eastAsia="MS Mincho" w:cs="Newton C"/>
      <w:sz w:val="28"/>
      <w:lang w:eastAsia="en-US"/>
    </w:rPr>
  </w:style>
  <w:style w:type="paragraph" w:customStyle="1" w:styleId="210">
    <w:name w:val="Основной текст 21"/>
    <w:basedOn w:val="a"/>
    <w:rsid w:val="00EE20F8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sz w:val="28"/>
      <w:szCs w:val="20"/>
    </w:rPr>
  </w:style>
  <w:style w:type="character" w:customStyle="1" w:styleId="22">
    <w:name w:val="Основной текст 2 Знак"/>
    <w:basedOn w:val="a0"/>
    <w:link w:val="21"/>
    <w:rsid w:val="0072753E"/>
    <w:rPr>
      <w:b/>
      <w:bCs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footnote reference" w:uiPriority="99"/>
    <w:lsdException w:name="endnote reference" w:uiPriority="99"/>
    <w:lsdException w:name="endnote text" w:uiPriority="99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3125A"/>
    <w:pPr>
      <w:ind w:firstLine="284"/>
      <w:jc w:val="both"/>
    </w:pPr>
    <w:rPr>
      <w:sz w:val="22"/>
      <w:szCs w:val="24"/>
    </w:rPr>
  </w:style>
  <w:style w:type="paragraph" w:styleId="1">
    <w:name w:val="heading 1"/>
    <w:basedOn w:val="a"/>
    <w:next w:val="a"/>
    <w:link w:val="10"/>
    <w:qFormat/>
    <w:rsid w:val="004A706D"/>
    <w:pPr>
      <w:keepNext/>
      <w:spacing w:line="360" w:lineRule="auto"/>
      <w:ind w:firstLine="0"/>
      <w:jc w:val="right"/>
      <w:outlineLvl w:val="0"/>
    </w:pPr>
    <w:rPr>
      <w:i/>
      <w:iCs/>
      <w:sz w:val="24"/>
      <w:lang w:val="en-US"/>
    </w:rPr>
  </w:style>
  <w:style w:type="paragraph" w:styleId="2">
    <w:name w:val="heading 2"/>
    <w:basedOn w:val="a"/>
    <w:next w:val="a"/>
    <w:link w:val="20"/>
    <w:qFormat/>
    <w:rsid w:val="00A13293"/>
    <w:pPr>
      <w:keepNext/>
      <w:spacing w:before="240" w:after="60"/>
      <w:ind w:firstLine="0"/>
      <w:jc w:val="left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rsid w:val="004A706D"/>
    <w:pPr>
      <w:keepNext/>
      <w:spacing w:line="360" w:lineRule="auto"/>
      <w:ind w:firstLine="0"/>
      <w:jc w:val="right"/>
      <w:outlineLvl w:val="3"/>
    </w:pPr>
    <w:rPr>
      <w:rFonts w:cs="Arial"/>
      <w:b/>
      <w:caps/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4D362F"/>
    <w:pPr>
      <w:tabs>
        <w:tab w:val="center" w:pos="4153"/>
        <w:tab w:val="right" w:pos="8306"/>
      </w:tabs>
      <w:spacing w:before="120"/>
      <w:ind w:right="567"/>
    </w:pPr>
    <w:rPr>
      <w:rFonts w:ascii="Book Antiqua" w:hAnsi="Book Antiqua"/>
      <w:i/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DC45B1"/>
    <w:rPr>
      <w:rFonts w:ascii="Book Antiqua" w:hAnsi="Book Antiqua"/>
      <w:i/>
    </w:rPr>
  </w:style>
  <w:style w:type="character" w:styleId="a5">
    <w:name w:val="page number"/>
    <w:basedOn w:val="a0"/>
    <w:rsid w:val="004D362F"/>
    <w:rPr>
      <w:rFonts w:ascii="Book Antiqua" w:hAnsi="Book Antiqua"/>
      <w:i/>
      <w:sz w:val="20"/>
    </w:rPr>
  </w:style>
  <w:style w:type="paragraph" w:styleId="a6">
    <w:name w:val="header"/>
    <w:basedOn w:val="a"/>
    <w:link w:val="a7"/>
    <w:rsid w:val="004D362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DC45B1"/>
    <w:rPr>
      <w:sz w:val="22"/>
      <w:szCs w:val="24"/>
    </w:rPr>
  </w:style>
  <w:style w:type="paragraph" w:customStyle="1" w:styleId="a8">
    <w:name w:val="РАЗДЕЛ"/>
    <w:basedOn w:val="a"/>
    <w:rsid w:val="00BE502F"/>
    <w:pPr>
      <w:ind w:firstLine="0"/>
    </w:pPr>
    <w:rPr>
      <w:rFonts w:ascii="Book Antiqua" w:hAnsi="Book Antiqua"/>
      <w:b/>
      <w:sz w:val="56"/>
      <w:szCs w:val="56"/>
    </w:rPr>
  </w:style>
  <w:style w:type="paragraph" w:customStyle="1" w:styleId="-">
    <w:name w:val="Заголов-ИФ"/>
    <w:basedOn w:val="a"/>
    <w:rsid w:val="002C54DF"/>
    <w:pPr>
      <w:spacing w:before="120" w:after="120"/>
      <w:ind w:firstLine="0"/>
      <w:jc w:val="left"/>
    </w:pPr>
    <w:rPr>
      <w:rFonts w:ascii="Book Antiqua" w:hAnsi="Book Antiqua"/>
      <w:b/>
      <w:sz w:val="28"/>
    </w:rPr>
  </w:style>
  <w:style w:type="paragraph" w:customStyle="1" w:styleId="a9">
    <w:name w:val="Заголов_внутри"/>
    <w:basedOn w:val="-"/>
    <w:rsid w:val="00064704"/>
    <w:pPr>
      <w:spacing w:before="240"/>
    </w:pPr>
    <w:rPr>
      <w:sz w:val="22"/>
    </w:rPr>
  </w:style>
  <w:style w:type="paragraph" w:customStyle="1" w:styleId="aa">
    <w:name w:val="обычный_текст"/>
    <w:basedOn w:val="a"/>
    <w:rsid w:val="004D362F"/>
    <w:rPr>
      <w:sz w:val="20"/>
    </w:rPr>
  </w:style>
  <w:style w:type="paragraph" w:customStyle="1" w:styleId="ab">
    <w:name w:val="формула"/>
    <w:basedOn w:val="aa"/>
    <w:rsid w:val="00064704"/>
    <w:pPr>
      <w:tabs>
        <w:tab w:val="right" w:pos="4791"/>
      </w:tabs>
      <w:ind w:firstLine="0"/>
    </w:pPr>
    <w:rPr>
      <w:sz w:val="22"/>
    </w:rPr>
  </w:style>
  <w:style w:type="paragraph" w:customStyle="1" w:styleId="ac">
    <w:name w:val="рисунок"/>
    <w:basedOn w:val="a"/>
    <w:rsid w:val="00A04FDA"/>
    <w:pPr>
      <w:ind w:firstLine="0"/>
    </w:pPr>
    <w:rPr>
      <w:i/>
      <w:sz w:val="18"/>
    </w:rPr>
  </w:style>
  <w:style w:type="paragraph" w:customStyle="1" w:styleId="ad">
    <w:name w:val="таблица"/>
    <w:basedOn w:val="a"/>
    <w:rsid w:val="00A04FDA"/>
    <w:pPr>
      <w:ind w:firstLine="0"/>
      <w:jc w:val="center"/>
    </w:pPr>
    <w:rPr>
      <w:sz w:val="18"/>
    </w:rPr>
  </w:style>
  <w:style w:type="paragraph" w:customStyle="1" w:styleId="ae">
    <w:name w:val="литература"/>
    <w:basedOn w:val="ad"/>
    <w:rsid w:val="00064704"/>
    <w:pPr>
      <w:tabs>
        <w:tab w:val="num" w:pos="284"/>
      </w:tabs>
      <w:ind w:left="284" w:hanging="284"/>
      <w:jc w:val="both"/>
    </w:pPr>
    <w:rPr>
      <w:sz w:val="20"/>
    </w:rPr>
  </w:style>
  <w:style w:type="paragraph" w:customStyle="1" w:styleId="af">
    <w:name w:val="аннотация"/>
    <w:basedOn w:val="aa"/>
    <w:rsid w:val="0037016D"/>
    <w:pPr>
      <w:ind w:left="2268" w:firstLine="0"/>
    </w:pPr>
    <w:rPr>
      <w:i/>
    </w:rPr>
  </w:style>
  <w:style w:type="paragraph" w:customStyle="1" w:styleId="af0">
    <w:name w:val="ааа"/>
    <w:basedOn w:val="aa"/>
    <w:link w:val="af1"/>
    <w:rsid w:val="00F3125A"/>
    <w:pPr>
      <w:tabs>
        <w:tab w:val="right" w:pos="4814"/>
      </w:tabs>
    </w:pPr>
    <w:rPr>
      <w:sz w:val="22"/>
    </w:rPr>
  </w:style>
  <w:style w:type="paragraph" w:styleId="21">
    <w:name w:val="Body Text 2"/>
    <w:basedOn w:val="a"/>
    <w:link w:val="22"/>
    <w:rsid w:val="00A04FDA"/>
    <w:pPr>
      <w:ind w:firstLine="0"/>
      <w:jc w:val="center"/>
    </w:pPr>
    <w:rPr>
      <w:b/>
      <w:bCs/>
      <w:sz w:val="28"/>
    </w:rPr>
  </w:style>
  <w:style w:type="character" w:customStyle="1" w:styleId="hps">
    <w:name w:val="hps"/>
    <w:basedOn w:val="a0"/>
    <w:rsid w:val="00BF310B"/>
  </w:style>
  <w:style w:type="character" w:customStyle="1" w:styleId="apple-converted-space">
    <w:name w:val="apple-converted-space"/>
    <w:basedOn w:val="a0"/>
    <w:rsid w:val="00066871"/>
  </w:style>
  <w:style w:type="character" w:customStyle="1" w:styleId="hpsatn">
    <w:name w:val="hps atn"/>
    <w:basedOn w:val="a0"/>
    <w:rsid w:val="00066871"/>
  </w:style>
  <w:style w:type="character" w:customStyle="1" w:styleId="apple-style-span">
    <w:name w:val="apple-style-span"/>
    <w:basedOn w:val="a0"/>
    <w:rsid w:val="00066871"/>
  </w:style>
  <w:style w:type="paragraph" w:styleId="af2">
    <w:name w:val="Body Text Indent"/>
    <w:basedOn w:val="a"/>
    <w:link w:val="af3"/>
    <w:rsid w:val="00A11A58"/>
    <w:pPr>
      <w:spacing w:after="120"/>
      <w:ind w:left="283"/>
    </w:pPr>
  </w:style>
  <w:style w:type="character" w:customStyle="1" w:styleId="af3">
    <w:name w:val="Основной текст с отступом Знак"/>
    <w:basedOn w:val="a0"/>
    <w:link w:val="af2"/>
    <w:rsid w:val="00A11A58"/>
    <w:rPr>
      <w:sz w:val="22"/>
      <w:szCs w:val="24"/>
    </w:rPr>
  </w:style>
  <w:style w:type="paragraph" w:styleId="3">
    <w:name w:val="Body Text Indent 3"/>
    <w:basedOn w:val="a"/>
    <w:link w:val="30"/>
    <w:rsid w:val="00A11A58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A11A58"/>
    <w:rPr>
      <w:sz w:val="16"/>
      <w:szCs w:val="16"/>
    </w:rPr>
  </w:style>
  <w:style w:type="character" w:customStyle="1" w:styleId="longtext">
    <w:name w:val="long_text"/>
    <w:basedOn w:val="a0"/>
    <w:rsid w:val="00A11A58"/>
  </w:style>
  <w:style w:type="paragraph" w:styleId="af4">
    <w:name w:val="Body Text"/>
    <w:basedOn w:val="a"/>
    <w:link w:val="af5"/>
    <w:rsid w:val="00DC45B1"/>
    <w:pPr>
      <w:spacing w:after="120"/>
    </w:pPr>
  </w:style>
  <w:style w:type="character" w:customStyle="1" w:styleId="af5">
    <w:name w:val="Основной текст Знак"/>
    <w:basedOn w:val="a0"/>
    <w:link w:val="af4"/>
    <w:rsid w:val="00DC45B1"/>
    <w:rPr>
      <w:sz w:val="22"/>
      <w:szCs w:val="24"/>
    </w:rPr>
  </w:style>
  <w:style w:type="paragraph" w:styleId="af6">
    <w:name w:val="Document Map"/>
    <w:basedOn w:val="a"/>
    <w:link w:val="af7"/>
    <w:rsid w:val="00DC45B1"/>
    <w:pPr>
      <w:shd w:val="clear" w:color="auto" w:fill="000080"/>
      <w:spacing w:line="360" w:lineRule="auto"/>
      <w:ind w:firstLine="0"/>
      <w:jc w:val="left"/>
    </w:pPr>
    <w:rPr>
      <w:rFonts w:ascii="Tahoma" w:hAnsi="Tahoma"/>
      <w:sz w:val="28"/>
      <w:szCs w:val="20"/>
    </w:rPr>
  </w:style>
  <w:style w:type="character" w:customStyle="1" w:styleId="af7">
    <w:name w:val="Схема документа Знак"/>
    <w:basedOn w:val="a0"/>
    <w:link w:val="af6"/>
    <w:rsid w:val="00DC45B1"/>
    <w:rPr>
      <w:rFonts w:ascii="Tahoma" w:hAnsi="Tahoma"/>
      <w:sz w:val="28"/>
      <w:shd w:val="clear" w:color="auto" w:fill="000080"/>
    </w:rPr>
  </w:style>
  <w:style w:type="paragraph" w:styleId="23">
    <w:name w:val="Body Text Indent 2"/>
    <w:basedOn w:val="a"/>
    <w:link w:val="24"/>
    <w:rsid w:val="00DC45B1"/>
    <w:pPr>
      <w:spacing w:line="360" w:lineRule="auto"/>
      <w:ind w:left="720" w:firstLine="0"/>
      <w:jc w:val="left"/>
    </w:pPr>
    <w:rPr>
      <w:rFonts w:ascii="Arial" w:hAnsi="Arial"/>
      <w:b/>
      <w:caps/>
      <w:sz w:val="24"/>
      <w:szCs w:val="20"/>
    </w:rPr>
  </w:style>
  <w:style w:type="character" w:customStyle="1" w:styleId="24">
    <w:name w:val="Основной текст с отступом 2 Знак"/>
    <w:basedOn w:val="a0"/>
    <w:link w:val="23"/>
    <w:rsid w:val="00DC45B1"/>
    <w:rPr>
      <w:rFonts w:ascii="Arial" w:hAnsi="Arial"/>
      <w:b/>
      <w:caps/>
      <w:sz w:val="24"/>
    </w:rPr>
  </w:style>
  <w:style w:type="character" w:styleId="af8">
    <w:name w:val="Hyperlink"/>
    <w:basedOn w:val="a0"/>
    <w:rsid w:val="00DC45B1"/>
    <w:rPr>
      <w:color w:val="0000FF"/>
      <w:u w:val="single"/>
    </w:rPr>
  </w:style>
  <w:style w:type="character" w:styleId="af9">
    <w:name w:val="FollowedHyperlink"/>
    <w:basedOn w:val="a0"/>
    <w:rsid w:val="00DC45B1"/>
    <w:rPr>
      <w:color w:val="800080"/>
      <w:u w:val="single"/>
    </w:rPr>
  </w:style>
  <w:style w:type="paragraph" w:styleId="31">
    <w:name w:val="Body Text 3"/>
    <w:basedOn w:val="a"/>
    <w:link w:val="32"/>
    <w:rsid w:val="00DC45B1"/>
    <w:pPr>
      <w:suppressAutoHyphens/>
      <w:autoSpaceDE w:val="0"/>
      <w:autoSpaceDN w:val="0"/>
      <w:adjustRightInd w:val="0"/>
      <w:spacing w:line="360" w:lineRule="auto"/>
      <w:ind w:firstLine="0"/>
    </w:pPr>
    <w:rPr>
      <w:rFonts w:ascii="Academia" w:hAnsi="Academia"/>
      <w:b/>
      <w:sz w:val="24"/>
      <w:szCs w:val="20"/>
    </w:rPr>
  </w:style>
  <w:style w:type="character" w:customStyle="1" w:styleId="32">
    <w:name w:val="Основной текст 3 Знак"/>
    <w:basedOn w:val="a0"/>
    <w:link w:val="31"/>
    <w:rsid w:val="00DC45B1"/>
    <w:rPr>
      <w:rFonts w:ascii="Academia" w:hAnsi="Academia"/>
      <w:b/>
      <w:sz w:val="24"/>
    </w:rPr>
  </w:style>
  <w:style w:type="paragraph" w:styleId="afa">
    <w:name w:val="Balloon Text"/>
    <w:basedOn w:val="a"/>
    <w:link w:val="afb"/>
    <w:uiPriority w:val="99"/>
    <w:unhideWhenUsed/>
    <w:rsid w:val="00DC45B1"/>
    <w:pPr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rsid w:val="00DC45B1"/>
    <w:rPr>
      <w:rFonts w:ascii="Tahoma" w:hAnsi="Tahoma" w:cs="Tahoma"/>
      <w:sz w:val="16"/>
      <w:szCs w:val="16"/>
    </w:rPr>
  </w:style>
  <w:style w:type="paragraph" w:styleId="afc">
    <w:name w:val="footnote text"/>
    <w:basedOn w:val="a"/>
    <w:link w:val="afd"/>
    <w:uiPriority w:val="99"/>
    <w:unhideWhenUsed/>
    <w:rsid w:val="00DC45B1"/>
    <w:pPr>
      <w:ind w:firstLine="0"/>
      <w:jc w:val="left"/>
    </w:pPr>
    <w:rPr>
      <w:sz w:val="20"/>
      <w:szCs w:val="20"/>
    </w:rPr>
  </w:style>
  <w:style w:type="character" w:customStyle="1" w:styleId="afd">
    <w:name w:val="Текст сноски Знак"/>
    <w:basedOn w:val="a0"/>
    <w:link w:val="afc"/>
    <w:uiPriority w:val="99"/>
    <w:rsid w:val="00DC45B1"/>
  </w:style>
  <w:style w:type="character" w:styleId="afe">
    <w:name w:val="footnote reference"/>
    <w:basedOn w:val="a0"/>
    <w:uiPriority w:val="99"/>
    <w:unhideWhenUsed/>
    <w:rsid w:val="00DC45B1"/>
    <w:rPr>
      <w:vertAlign w:val="superscript"/>
    </w:rPr>
  </w:style>
  <w:style w:type="paragraph" w:styleId="aff">
    <w:name w:val="Normal (Web)"/>
    <w:basedOn w:val="a"/>
    <w:uiPriority w:val="99"/>
    <w:unhideWhenUsed/>
    <w:rsid w:val="00DC45B1"/>
    <w:pPr>
      <w:spacing w:before="100" w:beforeAutospacing="1" w:after="100" w:afterAutospacing="1"/>
      <w:ind w:firstLine="0"/>
      <w:jc w:val="left"/>
    </w:pPr>
    <w:rPr>
      <w:sz w:val="24"/>
    </w:rPr>
  </w:style>
  <w:style w:type="paragraph" w:styleId="aff0">
    <w:name w:val="List Paragraph"/>
    <w:basedOn w:val="a"/>
    <w:uiPriority w:val="34"/>
    <w:qFormat/>
    <w:rsid w:val="00DC45B1"/>
    <w:pPr>
      <w:spacing w:line="360" w:lineRule="auto"/>
      <w:ind w:left="720" w:firstLine="0"/>
      <w:contextualSpacing/>
      <w:jc w:val="left"/>
    </w:pPr>
    <w:rPr>
      <w:sz w:val="28"/>
      <w:szCs w:val="20"/>
    </w:rPr>
  </w:style>
  <w:style w:type="paragraph" w:styleId="aff1">
    <w:name w:val="endnote text"/>
    <w:basedOn w:val="a"/>
    <w:link w:val="aff2"/>
    <w:uiPriority w:val="99"/>
    <w:unhideWhenUsed/>
    <w:rsid w:val="00DC45B1"/>
    <w:pPr>
      <w:ind w:firstLine="0"/>
      <w:jc w:val="left"/>
    </w:pPr>
    <w:rPr>
      <w:sz w:val="20"/>
      <w:szCs w:val="20"/>
    </w:rPr>
  </w:style>
  <w:style w:type="character" w:customStyle="1" w:styleId="aff2">
    <w:name w:val="Текст концевой сноски Знак"/>
    <w:basedOn w:val="a0"/>
    <w:link w:val="aff1"/>
    <w:uiPriority w:val="99"/>
    <w:rsid w:val="00DC45B1"/>
  </w:style>
  <w:style w:type="character" w:styleId="aff3">
    <w:name w:val="endnote reference"/>
    <w:basedOn w:val="a0"/>
    <w:uiPriority w:val="99"/>
    <w:unhideWhenUsed/>
    <w:rsid w:val="00DC45B1"/>
    <w:rPr>
      <w:vertAlign w:val="superscript"/>
    </w:rPr>
  </w:style>
  <w:style w:type="paragraph" w:styleId="aff4">
    <w:name w:val="Title"/>
    <w:basedOn w:val="a"/>
    <w:link w:val="aff5"/>
    <w:qFormat/>
    <w:rsid w:val="00DC45B1"/>
    <w:pPr>
      <w:ind w:firstLine="0"/>
      <w:jc w:val="center"/>
    </w:pPr>
    <w:rPr>
      <w:rFonts w:ascii="Tahoma" w:hAnsi="Tahoma"/>
      <w:b/>
      <w:caps/>
      <w:sz w:val="28"/>
      <w:szCs w:val="20"/>
    </w:rPr>
  </w:style>
  <w:style w:type="character" w:customStyle="1" w:styleId="aff5">
    <w:name w:val="Название Знак"/>
    <w:basedOn w:val="a0"/>
    <w:link w:val="aff4"/>
    <w:rsid w:val="00DC45B1"/>
    <w:rPr>
      <w:rFonts w:ascii="Tahoma" w:hAnsi="Tahoma"/>
      <w:b/>
      <w:caps/>
      <w:sz w:val="28"/>
    </w:rPr>
  </w:style>
  <w:style w:type="paragraph" w:styleId="aff6">
    <w:name w:val="Block Text"/>
    <w:basedOn w:val="a"/>
    <w:rsid w:val="00B54458"/>
    <w:pPr>
      <w:ind w:left="567" w:right="42" w:firstLine="0"/>
    </w:pPr>
    <w:rPr>
      <w:sz w:val="24"/>
      <w:szCs w:val="20"/>
    </w:rPr>
  </w:style>
  <w:style w:type="character" w:customStyle="1" w:styleId="10">
    <w:name w:val="Заголовок 1 Знак"/>
    <w:basedOn w:val="a0"/>
    <w:link w:val="1"/>
    <w:rsid w:val="004A706D"/>
    <w:rPr>
      <w:i/>
      <w:iCs/>
      <w:sz w:val="24"/>
      <w:szCs w:val="24"/>
      <w:lang w:val="en-US"/>
    </w:rPr>
  </w:style>
  <w:style w:type="character" w:customStyle="1" w:styleId="40">
    <w:name w:val="Заголовок 4 Знак"/>
    <w:basedOn w:val="a0"/>
    <w:link w:val="4"/>
    <w:rsid w:val="004A706D"/>
    <w:rPr>
      <w:rFonts w:cs="Arial"/>
      <w:b/>
      <w:caps/>
      <w:color w:val="000000"/>
      <w:sz w:val="24"/>
      <w:szCs w:val="24"/>
    </w:rPr>
  </w:style>
  <w:style w:type="paragraph" w:styleId="aff7">
    <w:name w:val="Subtitle"/>
    <w:basedOn w:val="a"/>
    <w:link w:val="aff8"/>
    <w:qFormat/>
    <w:rsid w:val="004A706D"/>
    <w:pPr>
      <w:ind w:left="4248" w:firstLine="708"/>
      <w:jc w:val="left"/>
    </w:pPr>
    <w:rPr>
      <w:i/>
      <w:iCs/>
      <w:sz w:val="24"/>
    </w:rPr>
  </w:style>
  <w:style w:type="character" w:customStyle="1" w:styleId="aff8">
    <w:name w:val="Подзаголовок Знак"/>
    <w:basedOn w:val="a0"/>
    <w:link w:val="aff7"/>
    <w:rsid w:val="004A706D"/>
    <w:rPr>
      <w:i/>
      <w:iCs/>
      <w:sz w:val="24"/>
      <w:szCs w:val="24"/>
    </w:rPr>
  </w:style>
  <w:style w:type="character" w:customStyle="1" w:styleId="af1">
    <w:name w:val="ааа Знак"/>
    <w:basedOn w:val="a0"/>
    <w:link w:val="af0"/>
    <w:rsid w:val="003E02DD"/>
    <w:rPr>
      <w:sz w:val="22"/>
      <w:szCs w:val="24"/>
    </w:rPr>
  </w:style>
  <w:style w:type="character" w:styleId="aff9">
    <w:name w:val="Emphasis"/>
    <w:basedOn w:val="a0"/>
    <w:uiPriority w:val="20"/>
    <w:qFormat/>
    <w:rsid w:val="009A562E"/>
    <w:rPr>
      <w:i/>
      <w:iCs/>
    </w:rPr>
  </w:style>
  <w:style w:type="paragraph" w:styleId="z-">
    <w:name w:val="HTML Top of Form"/>
    <w:basedOn w:val="a"/>
    <w:next w:val="a"/>
    <w:link w:val="z-0"/>
    <w:hidden/>
    <w:rsid w:val="0060475E"/>
    <w:pPr>
      <w:pBdr>
        <w:bottom w:val="single" w:sz="6" w:space="1" w:color="auto"/>
      </w:pBdr>
      <w:ind w:firstLine="0"/>
      <w:jc w:val="center"/>
    </w:pPr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z-0">
    <w:name w:val="z-Начало формы Знак"/>
    <w:basedOn w:val="a0"/>
    <w:link w:val="z-"/>
    <w:rsid w:val="0060475E"/>
    <w:rPr>
      <w:rFonts w:ascii="Arial" w:eastAsia="MS Mincho" w:hAnsi="Arial" w:cs="Arial"/>
      <w:vanish/>
      <w:sz w:val="16"/>
      <w:szCs w:val="16"/>
      <w:lang w:eastAsia="ja-JP"/>
    </w:rPr>
  </w:style>
  <w:style w:type="paragraph" w:styleId="z-1">
    <w:name w:val="HTML Bottom of Form"/>
    <w:basedOn w:val="a"/>
    <w:next w:val="a"/>
    <w:link w:val="z-2"/>
    <w:hidden/>
    <w:rsid w:val="0060475E"/>
    <w:pPr>
      <w:pBdr>
        <w:top w:val="single" w:sz="6" w:space="1" w:color="auto"/>
      </w:pBdr>
      <w:ind w:firstLine="0"/>
      <w:jc w:val="center"/>
    </w:pPr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z-2">
    <w:name w:val="z-Конец формы Знак"/>
    <w:basedOn w:val="a0"/>
    <w:link w:val="z-1"/>
    <w:rsid w:val="0060475E"/>
    <w:rPr>
      <w:rFonts w:ascii="Arial" w:eastAsia="MS Mincho" w:hAnsi="Arial" w:cs="Arial"/>
      <w:vanish/>
      <w:sz w:val="16"/>
      <w:szCs w:val="16"/>
      <w:lang w:eastAsia="ja-JP"/>
    </w:rPr>
  </w:style>
  <w:style w:type="character" w:customStyle="1" w:styleId="gt-ft-text1">
    <w:name w:val="gt-ft-text1"/>
    <w:basedOn w:val="a0"/>
    <w:rsid w:val="0060475E"/>
  </w:style>
  <w:style w:type="character" w:customStyle="1" w:styleId="goog-submenu-arrow2">
    <w:name w:val="goog-submenu-arrow2"/>
    <w:basedOn w:val="a0"/>
    <w:rsid w:val="0060475E"/>
  </w:style>
  <w:style w:type="character" w:customStyle="1" w:styleId="20">
    <w:name w:val="Заголовок 2 Знак"/>
    <w:basedOn w:val="a0"/>
    <w:link w:val="2"/>
    <w:rsid w:val="00A13293"/>
    <w:rPr>
      <w:rFonts w:ascii="Arial" w:hAnsi="Arial" w:cs="Arial"/>
      <w:b/>
      <w:bCs/>
      <w:i/>
      <w:iCs/>
      <w:sz w:val="28"/>
      <w:szCs w:val="28"/>
    </w:rPr>
  </w:style>
  <w:style w:type="table" w:styleId="affa">
    <w:name w:val="Table Grid"/>
    <w:basedOn w:val="a1"/>
    <w:rsid w:val="002362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b">
    <w:name w:val="annotation text"/>
    <w:basedOn w:val="a"/>
    <w:link w:val="affc"/>
    <w:rsid w:val="00306A82"/>
    <w:pPr>
      <w:ind w:firstLine="0"/>
      <w:jc w:val="left"/>
    </w:pPr>
    <w:rPr>
      <w:rFonts w:eastAsia="MS Mincho" w:cs="Newton C"/>
      <w:sz w:val="28"/>
      <w:szCs w:val="20"/>
      <w:lang w:eastAsia="en-US"/>
    </w:rPr>
  </w:style>
  <w:style w:type="character" w:customStyle="1" w:styleId="affc">
    <w:name w:val="Текст примечания Знак"/>
    <w:basedOn w:val="a0"/>
    <w:link w:val="affb"/>
    <w:rsid w:val="00306A82"/>
    <w:rPr>
      <w:rFonts w:eastAsia="MS Mincho" w:cs="Newton C"/>
      <w:sz w:val="28"/>
      <w:lang w:eastAsia="en-US"/>
    </w:rPr>
  </w:style>
  <w:style w:type="paragraph" w:customStyle="1" w:styleId="210">
    <w:name w:val="Основной текст 21"/>
    <w:basedOn w:val="a"/>
    <w:rsid w:val="00EE20F8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sz w:val="28"/>
      <w:szCs w:val="20"/>
    </w:rPr>
  </w:style>
  <w:style w:type="character" w:customStyle="1" w:styleId="22">
    <w:name w:val="Основной текст 2 Знак"/>
    <w:basedOn w:val="a0"/>
    <w:link w:val="21"/>
    <w:rsid w:val="0072753E"/>
    <w:rPr>
      <w:b/>
      <w:bCs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263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52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66" Type="http://schemas.openxmlformats.org/officeDocument/2006/relationships/image" Target="media/image34.png"/><Relationship Id="rId5" Type="http://schemas.openxmlformats.org/officeDocument/2006/relationships/settings" Target="settings.xml"/><Relationship Id="rId61" Type="http://schemas.openxmlformats.org/officeDocument/2006/relationships/image" Target="media/image30.jpe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5.png"/><Relationship Id="rId20" Type="http://schemas.openxmlformats.org/officeDocument/2006/relationships/image" Target="media/image6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65" Type="http://schemas.openxmlformats.org/officeDocument/2006/relationships/image" Target="media/image3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31A714-02F3-49CC-B29D-C1A5E57D8D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479</Words>
  <Characters>19832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ноиимационное</vt:lpstr>
    </vt:vector>
  </TitlesOfParts>
  <Company>Издательство</Company>
  <LinksUpToDate>false</LinksUpToDate>
  <CharactersWithSpaces>23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ноиимационное</dc:title>
  <dc:creator>Лариса</dc:creator>
  <cp:lastModifiedBy>Аня</cp:lastModifiedBy>
  <cp:revision>2</cp:revision>
  <cp:lastPrinted>2012-11-06T10:18:00Z</cp:lastPrinted>
  <dcterms:created xsi:type="dcterms:W3CDTF">2013-01-29T20:17:00Z</dcterms:created>
  <dcterms:modified xsi:type="dcterms:W3CDTF">2013-01-29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Euclid Extra_x000d_
_x000d_
[Sizes</vt:lpwstr>
  </property>
  <property fmtid="{D5CDD505-2E9C-101B-9397-08002B2CF9AE}" pid="3" name="MTPreferences 1">
    <vt:lpwstr>]_x000d_
Full=11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4" name="MTPreferences 2">
    <vt:lpwstr>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</vt:lpwstr>
  </property>
  <property fmtid="{D5CDD505-2E9C-101B-9397-08002B2CF9AE}" pid="5" name="MTPreferences 3">
    <vt:lpwstr>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via.eqp</vt:lpwstr>
  </property>
  <property fmtid="{D5CDD505-2E9C-101B-9397-08002B2CF9AE}" pid="7" name="MTWinEqns">
    <vt:bool>true</vt:bool>
  </property>
</Properties>
</file>